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6B0CCCE" w14:textId="77777777" w:rsidR="00F9635D" w:rsidRPr="00F9635D" w:rsidRDefault="00F9635D" w:rsidP="00F9635D">
      <w:pPr>
        <w:spacing w:after="0" w:line="240" w:lineRule="auto"/>
        <w:ind w:left="992"/>
        <w:jc w:val="center"/>
        <w:rPr>
          <w:rFonts w:ascii="Plantagenet Cherokee" w:eastAsia="Calibri" w:hAnsi="Plantagenet Cherokee" w:cs="Times New Roman"/>
          <w:b/>
          <w:bCs/>
          <w:sz w:val="32"/>
          <w:szCs w:val="32"/>
        </w:rPr>
      </w:pPr>
      <w:r w:rsidRPr="00F9635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F9635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ÔN GHKI-2024-2025</w:t>
      </w:r>
    </w:p>
    <w:p w14:paraId="6A89427C" w14:textId="2A181CDD" w:rsidR="00F9635D" w:rsidRPr="00F9635D" w:rsidRDefault="00F9635D" w:rsidP="00F9635D">
      <w:pPr>
        <w:spacing w:after="0" w:line="240" w:lineRule="auto"/>
        <w:jc w:val="center"/>
        <w:rPr>
          <w:rFonts w:ascii="Palatino Linotype" w:hAnsi="Palatino Linotype" w:cs="Times New Roman"/>
          <w:b/>
          <w:bCs/>
          <w:sz w:val="22"/>
        </w:rPr>
      </w:pPr>
      <w:r w:rsidRPr="00F9635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             Môn: TOÁN 12-</w:t>
      </w:r>
      <w:r w:rsidRPr="00F9635D">
        <w:rPr>
          <w:rFonts w:ascii="Cambria" w:eastAsia="Calibri" w:hAnsi="Cambria" w:cs="Cambria"/>
          <w:b/>
          <w:bCs/>
          <w:sz w:val="32"/>
          <w:szCs w:val="32"/>
        </w:rPr>
        <w:t>ĐỀ</w:t>
      </w:r>
      <w:r w:rsidRPr="00F9635D">
        <w:rPr>
          <w:rFonts w:ascii="Plantagenet Cherokee" w:eastAsia="Calibri" w:hAnsi="Plantagenet Cherokee" w:cs="Times New Roman"/>
          <w:b/>
          <w:bCs/>
          <w:sz w:val="32"/>
          <w:szCs w:val="32"/>
        </w:rPr>
        <w:t xml:space="preserve"> </w:t>
      </w:r>
      <w:r w:rsidRPr="00F9635D">
        <w:rPr>
          <w:rFonts w:ascii="Plantagenet Cherokee" w:eastAsia="Calibri" w:hAnsi="Plantagenet Cherokee" w:cs="Times New Roman"/>
          <w:b/>
          <w:bCs/>
          <w:sz w:val="32"/>
          <w:szCs w:val="32"/>
        </w:rPr>
        <w:t>15</w:t>
      </w:r>
    </w:p>
    <w:p w14:paraId="2C6730FD" w14:textId="18D2D02E" w:rsidR="00547C43" w:rsidRPr="00F9635D" w:rsidRDefault="00EC5E40" w:rsidP="00F9635D">
      <w:pPr>
        <w:spacing w:after="0" w:line="240" w:lineRule="auto"/>
        <w:rPr>
          <w:rFonts w:ascii="Palatino Linotype" w:hAnsi="Palatino Linotype" w:cs="Times New Roman"/>
          <w:b/>
          <w:bCs/>
          <w:sz w:val="22"/>
        </w:rPr>
      </w:pPr>
      <w:r w:rsidRPr="00F9635D">
        <w:rPr>
          <w:rFonts w:ascii="Palatino Linotype" w:hAnsi="Palatino Linotype" w:cs="Times New Roman"/>
          <w:b/>
          <w:bCs/>
          <w:sz w:val="22"/>
        </w:rPr>
        <w:t>PHẦN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1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F9635D">
        <w:rPr>
          <w:rFonts w:ascii="Palatino Linotype" w:hAnsi="Palatino Linotype" w:cs="Times New Roman"/>
          <w:b/>
          <w:bCs/>
          <w:sz w:val="22"/>
        </w:rPr>
        <w:t>Câu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trắc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nghiệm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nhiều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phương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án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lựa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chọn</w:t>
      </w:r>
    </w:p>
    <w:p w14:paraId="43E26061" w14:textId="5D082DF6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540" w:dyaOrig="320" w14:anchorId="5D027C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6.15pt" o:ole="">
            <v:imagedata r:id="rId7" o:title=""/>
          </v:shape>
          <o:OLEObject Type="Embed" ProgID="Equation.DSMT4" ShapeID="_x0000_i1025" DrawAspect="Content" ObjectID="_1790756687" r:id="rId8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dưới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09450C0F" w14:textId="6FF2EDFB" w:rsidR="00833E32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55A0AF57" wp14:editId="2646AC6D">
            <wp:extent cx="3021177" cy="1175330"/>
            <wp:effectExtent l="0" t="0" r="8255" b="6350"/>
            <wp:docPr id="562410168" name="Picture 1" descr="A math problems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410168" name="Picture 1" descr="A math problems with numbers and arrows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28923" cy="1178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C45AC" w14:textId="77777777" w:rsidR="007E152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ã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dướ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ây?</w:t>
      </w:r>
    </w:p>
    <w:p w14:paraId="7B846D62" w14:textId="61156B87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520" w:dyaOrig="320" w14:anchorId="6745C4EA">
          <v:shape id="_x0000_i1026" type="#_x0000_t75" style="width:25.9pt;height:16.15pt" o:ole="">
            <v:imagedata r:id="rId10" o:title=""/>
          </v:shape>
          <o:OLEObject Type="Embed" ProgID="Equation.DSMT4" ShapeID="_x0000_i1026" DrawAspect="Content" ObjectID="_1790756688" r:id="rId11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760" w:dyaOrig="320" w14:anchorId="2063BED1">
          <v:shape id="_x0000_i1027" type="#_x0000_t75" style="width:38pt;height:16.15pt" o:ole="">
            <v:imagedata r:id="rId12" o:title=""/>
          </v:shape>
          <o:OLEObject Type="Embed" ProgID="Equation.DSMT4" ShapeID="_x0000_i1027" DrawAspect="Content" ObjectID="_1790756689" r:id="rId13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700" w:dyaOrig="320" w14:anchorId="6D4DC275">
          <v:shape id="_x0000_i1028" type="#_x0000_t75" style="width:35.15pt;height:16.15pt" o:ole="">
            <v:imagedata r:id="rId14" o:title=""/>
          </v:shape>
          <o:OLEObject Type="Embed" ProgID="Equation.DSMT4" ShapeID="_x0000_i1028" DrawAspect="Content" ObjectID="_1790756690" r:id="rId1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639" w:dyaOrig="320" w14:anchorId="64F2F193">
          <v:shape id="_x0000_i1029" type="#_x0000_t75" style="width:31.7pt;height:16.15pt" o:ole="">
            <v:imagedata r:id="rId16" o:title=""/>
          </v:shape>
          <o:OLEObject Type="Embed" ProgID="Equation.DSMT4" ShapeID="_x0000_i1029" DrawAspect="Content" ObjectID="_1790756691" r:id="rId1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7676A529" w14:textId="0B03BE17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2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920" w:dyaOrig="320" w14:anchorId="7CBFDA70">
          <v:shape id="_x0000_i1030" type="#_x0000_t75" style="width:46.1pt;height:16.15pt" o:ole="">
            <v:imagedata r:id="rId18" o:title=""/>
          </v:shape>
          <o:OLEObject Type="Embed" ProgID="Equation.DSMT4" ShapeID="_x0000_i1030" DrawAspect="Content" ObjectID="_1790756692" r:id="rId1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4"/>
        </w:rPr>
        <w:object w:dxaOrig="260" w:dyaOrig="260" w14:anchorId="3A7518D8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790756693" r:id="rId2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ẽ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920" w:dyaOrig="320" w14:anchorId="58165C49">
          <v:shape id="_x0000_i1032" type="#_x0000_t75" style="width:46.1pt;height:16.15pt" o:ole="">
            <v:imagedata r:id="rId22" o:title=""/>
          </v:shape>
          <o:OLEObject Type="Embed" ProgID="Equation.DSMT4" ShapeID="_x0000_i1032" DrawAspect="Content" ObjectID="_1790756694" r:id="rId2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ạ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ạ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ại</w:t>
      </w:r>
    </w:p>
    <w:p w14:paraId="46BD59F2" w14:textId="77777777" w:rsidR="007E1523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1757DF25" wp14:editId="40186E5E">
            <wp:extent cx="3108960" cy="1204303"/>
            <wp:effectExtent l="0" t="0" r="0" b="0"/>
            <wp:docPr id="657123375" name="Picture 1" descr="A math equations with numbers and arrow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123375" name="Picture 1" descr="A math equations with numbers and arrows&#10;&#10;Description automatically generated with medium confidence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117936" cy="120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D2F8C" w14:textId="7312ED91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660" w:dyaOrig="279" w14:anchorId="57051964">
          <v:shape id="_x0000_i1033" type="#_x0000_t75" style="width:32.85pt;height:13.8pt" o:ole="">
            <v:imagedata r:id="rId25" o:title=""/>
          </v:shape>
          <o:OLEObject Type="Embed" ProgID="Equation.DSMT4" ShapeID="_x0000_i1033" DrawAspect="Content" ObjectID="_1790756695" r:id="rId2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660" w:dyaOrig="279" w14:anchorId="5604477D">
          <v:shape id="_x0000_i1034" type="#_x0000_t75" style="width:32.85pt;height:13.8pt" o:ole="">
            <v:imagedata r:id="rId27" o:title=""/>
          </v:shape>
          <o:OLEObject Type="Embed" ProgID="Equation.DSMT4" ShapeID="_x0000_i1034" DrawAspect="Content" ObjectID="_1790756696" r:id="rId2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540" w:dyaOrig="279" w14:anchorId="68AB6277">
          <v:shape id="_x0000_i1035" type="#_x0000_t75" style="width:27.05pt;height:13.8pt" o:ole="">
            <v:imagedata r:id="rId29" o:title=""/>
          </v:shape>
          <o:OLEObject Type="Embed" ProgID="Equation.DSMT4" ShapeID="_x0000_i1035" DrawAspect="Content" ObjectID="_1790756697" r:id="rId3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660" w:dyaOrig="279" w14:anchorId="6AB3F982">
          <v:shape id="_x0000_i1036" type="#_x0000_t75" style="width:32.85pt;height:13.8pt" o:ole="">
            <v:imagedata r:id="rId31" o:title=""/>
          </v:shape>
          <o:OLEObject Type="Embed" ProgID="Equation.DSMT4" ShapeID="_x0000_i1036" DrawAspect="Content" ObjectID="_1790756698" r:id="rId32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03FC98CA" w14:textId="51142F90" w:rsidR="007E152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3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Gi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ớ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280" w:dyaOrig="620" w14:anchorId="64B09C91">
          <v:shape id="_x0000_i1037" type="#_x0000_t75" style="width:63.95pt;height:31.1pt" o:ole="">
            <v:imagedata r:id="rId33" o:title=""/>
          </v:shape>
          <o:OLEObject Type="Embed" ProgID="Equation.DSMT4" ShapeID="_x0000_i1037" DrawAspect="Content" ObjectID="_1790756699" r:id="rId34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oạ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480" w:dyaOrig="320" w14:anchorId="1B1D5C98">
          <v:shape id="_x0000_i1038" type="#_x0000_t75" style="width:24.2pt;height:16.15pt" o:ole="">
            <v:imagedata r:id="rId35" o:title=""/>
          </v:shape>
          <o:OLEObject Type="Embed" ProgID="Equation.DSMT4" ShapeID="_x0000_i1038" DrawAspect="Content" ObjectID="_1790756700" r:id="rId3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ằng</w:t>
      </w:r>
    </w:p>
    <w:p w14:paraId="69F456AB" w14:textId="0365798C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24"/>
          <w:sz w:val="22"/>
        </w:rPr>
        <w:object w:dxaOrig="240" w:dyaOrig="620" w14:anchorId="1E597B60">
          <v:shape id="_x0000_i1039" type="#_x0000_t75" style="width:12.1pt;height:31.1pt" o:ole="">
            <v:imagedata r:id="rId37" o:title=""/>
          </v:shape>
          <o:OLEObject Type="Embed" ProgID="Equation.DSMT4" ShapeID="_x0000_i1039" DrawAspect="Content" ObjectID="_1790756701" r:id="rId3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24"/>
          <w:sz w:val="22"/>
        </w:rPr>
        <w:object w:dxaOrig="240" w:dyaOrig="620" w14:anchorId="092D28F2">
          <v:shape id="_x0000_i1040" type="#_x0000_t75" style="width:12.1pt;height:31.1pt" o:ole="">
            <v:imagedata r:id="rId39" o:title=""/>
          </v:shape>
          <o:OLEObject Type="Embed" ProgID="Equation.DSMT4" ShapeID="_x0000_i1040" DrawAspect="Content" ObjectID="_1790756702" r:id="rId4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24"/>
          <w:sz w:val="22"/>
        </w:rPr>
        <w:object w:dxaOrig="240" w:dyaOrig="620" w14:anchorId="79C7CB47">
          <v:shape id="_x0000_i1041" type="#_x0000_t75" style="width:12.1pt;height:31.1pt" o:ole="">
            <v:imagedata r:id="rId41" o:title=""/>
          </v:shape>
          <o:OLEObject Type="Embed" ProgID="Equation.DSMT4" ShapeID="_x0000_i1041" DrawAspect="Content" ObjectID="_1790756703" r:id="rId42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24"/>
          <w:sz w:val="22"/>
        </w:rPr>
        <w:object w:dxaOrig="240" w:dyaOrig="620" w14:anchorId="799088CF">
          <v:shape id="_x0000_i1042" type="#_x0000_t75" style="width:12.1pt;height:31.1pt" o:ole="">
            <v:imagedata r:id="rId43" o:title=""/>
          </v:shape>
          <o:OLEObject Type="Embed" ProgID="Equation.DSMT4" ShapeID="_x0000_i1042" DrawAspect="Content" ObjectID="_1790756704" r:id="rId4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51CF7772" w14:textId="37C28216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4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920" w:dyaOrig="320" w14:anchorId="50A45B08">
          <v:shape id="_x0000_i1043" type="#_x0000_t75" style="width:46.1pt;height:16.15pt" o:ole="">
            <v:imagedata r:id="rId45" o:title=""/>
          </v:shape>
          <o:OLEObject Type="Embed" ProgID="Equation.DSMT4" ShapeID="_x0000_i1043" DrawAspect="Content" ObjectID="_1790756705" r:id="rId4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Tì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ỏ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4"/>
        </w:rPr>
        <w:object w:dxaOrig="260" w:dyaOrig="260" w14:anchorId="362F985F">
          <v:shape id="_x0000_i1044" type="#_x0000_t75" style="width:13.25pt;height:13.25pt" o:ole="">
            <v:imagedata r:id="rId20" o:title=""/>
          </v:shape>
          <o:OLEObject Type="Embed" ProgID="Equation.DSMT4" ShapeID="_x0000_i1044" DrawAspect="Content" ObjectID="_1790756706" r:id="rId4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5D6D98E4" w14:textId="77777777" w:rsidR="007E1523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7AC49D43" wp14:editId="4B882A86">
            <wp:extent cx="2962656" cy="1089306"/>
            <wp:effectExtent l="0" t="0" r="0" b="0"/>
            <wp:docPr id="1223172645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3172645" name="Picture 1" descr="A diagram of a triangle&#10;&#10;Description automatically generated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973380" cy="10932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BFE1D8" w14:textId="5BB2B1C6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EC5E40" w:rsidRPr="00F9635D">
        <w:rPr>
          <w:rFonts w:ascii="Palatino Linotype" w:hAnsi="Palatino Linotype" w:cs="Times New Roman"/>
          <w:sz w:val="22"/>
        </w:rPr>
        <w:t>2</w: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EC5E40" w:rsidRPr="00F9635D">
        <w:rPr>
          <w:rFonts w:ascii="Palatino Linotype" w:hAnsi="Palatino Linotype" w:cs="Times New Roman"/>
          <w:sz w:val="22"/>
        </w:rPr>
        <w:t>0</w: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833E32" w:rsidRPr="00F9635D">
        <w:rPr>
          <w:rFonts w:ascii="Palatino Linotype" w:hAnsi="Palatino Linotype" w:cs="Times New Roman"/>
          <w:b/>
          <w:position w:val="-6"/>
          <w:sz w:val="22"/>
        </w:rPr>
        <w:object w:dxaOrig="320" w:dyaOrig="279" w14:anchorId="57F17727">
          <v:shape id="_x0000_i1045" type="#_x0000_t75" style="width:16.15pt;height:13.8pt" o:ole="">
            <v:imagedata r:id="rId49" o:title=""/>
          </v:shape>
          <o:OLEObject Type="Embed" ProgID="Equation.DSMT4" ShapeID="_x0000_i1045" DrawAspect="Content" ObjectID="_1790756707" r:id="rId5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EC5E40" w:rsidRPr="00F9635D">
        <w:rPr>
          <w:rFonts w:ascii="Palatino Linotype" w:hAnsi="Palatino Linotype" w:cs="Times New Roman"/>
          <w:sz w:val="22"/>
        </w:rPr>
        <w:t>Khô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ồ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ại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22003ED4" w14:textId="52CD9BBB" w:rsidR="007E152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5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Phươ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a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940" w:dyaOrig="620" w14:anchorId="1E79A5E7">
          <v:shape id="_x0000_i1046" type="#_x0000_t75" style="width:47.25pt;height:31.1pt" o:ole="">
            <v:imagedata r:id="rId51" o:title=""/>
          </v:shape>
          <o:OLEObject Type="Embed" ProgID="Equation.DSMT4" ShapeID="_x0000_i1046" DrawAspect="Content" ObjectID="_1790756708" r:id="rId52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</w:p>
    <w:p w14:paraId="1F0BA779" w14:textId="7AE80DE0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560" w:dyaOrig="320" w14:anchorId="4ADCCB32">
          <v:shape id="_x0000_i1047" type="#_x0000_t75" style="width:28.2pt;height:16.15pt" o:ole="">
            <v:imagedata r:id="rId53" o:title=""/>
          </v:shape>
          <o:OLEObject Type="Embed" ProgID="Equation.DSMT4" ShapeID="_x0000_i1047" DrawAspect="Content" ObjectID="_1790756709" r:id="rId5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560" w:dyaOrig="320" w14:anchorId="75BF450A">
          <v:shape id="_x0000_i1048" type="#_x0000_t75" style="width:28.2pt;height:16.15pt" o:ole="">
            <v:imagedata r:id="rId55" o:title=""/>
          </v:shape>
          <o:OLEObject Type="Embed" ProgID="Equation.DSMT4" ShapeID="_x0000_i1048" DrawAspect="Content" ObjectID="_1790756710" r:id="rId5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520" w:dyaOrig="279" w14:anchorId="6A8BAAE2">
          <v:shape id="_x0000_i1049" type="#_x0000_t75" style="width:25.9pt;height:13.8pt" o:ole="">
            <v:imagedata r:id="rId57" o:title=""/>
          </v:shape>
          <o:OLEObject Type="Embed" ProgID="Equation.DSMT4" ShapeID="_x0000_i1049" DrawAspect="Content" ObjectID="_1790756711" r:id="rId5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520" w:dyaOrig="320" w14:anchorId="4D7E2253">
          <v:shape id="_x0000_i1050" type="#_x0000_t75" style="width:25.9pt;height:16.15pt" o:ole="">
            <v:imagedata r:id="rId59" o:title=""/>
          </v:shape>
          <o:OLEObject Type="Embed" ProgID="Equation.DSMT4" ShapeID="_x0000_i1050" DrawAspect="Content" ObjectID="_1790756712" r:id="rId6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3AED8152" w14:textId="669734ED" w:rsidR="007E152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6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dướ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â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ứ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960" w:dyaOrig="620" w14:anchorId="3543F010">
          <v:shape id="_x0000_i1051" type="#_x0000_t75" style="width:47.8pt;height:31.1pt" o:ole="">
            <v:imagedata r:id="rId61" o:title=""/>
          </v:shape>
          <o:OLEObject Type="Embed" ProgID="Equation.DSMT4" ShapeID="_x0000_i1051" DrawAspect="Content" ObjectID="_1790756713" r:id="rId62"/>
        </w:object>
      </w:r>
      <w:r w:rsidR="00EC5E40" w:rsidRPr="00F9635D">
        <w:rPr>
          <w:rFonts w:ascii="Palatino Linotype" w:hAnsi="Palatino Linotype" w:cs="Times New Roman"/>
          <w:sz w:val="22"/>
        </w:rPr>
        <w:t>?</w:t>
      </w:r>
    </w:p>
    <w:p w14:paraId="1655AA85" w14:textId="5ACB4403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560" w:dyaOrig="279" w14:anchorId="2D625B48">
          <v:shape id="_x0000_i1052" type="#_x0000_t75" style="width:28.2pt;height:13.8pt" o:ole="">
            <v:imagedata r:id="rId63" o:title=""/>
          </v:shape>
          <o:OLEObject Type="Embed" ProgID="Equation.DSMT4" ShapeID="_x0000_i1052" DrawAspect="Content" ObjectID="_1790756714" r:id="rId6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560" w:dyaOrig="279" w14:anchorId="02D4FC6C">
          <v:shape id="_x0000_i1053" type="#_x0000_t75" style="width:28.2pt;height:13.8pt" o:ole="">
            <v:imagedata r:id="rId65" o:title=""/>
          </v:shape>
          <o:OLEObject Type="Embed" ProgID="Equation.DSMT4" ShapeID="_x0000_i1053" DrawAspect="Content" ObjectID="_1790756715" r:id="rId6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680" w:dyaOrig="279" w14:anchorId="476EC892">
          <v:shape id="_x0000_i1054" type="#_x0000_t75" style="width:34pt;height:13.8pt" o:ole="">
            <v:imagedata r:id="rId67" o:title=""/>
          </v:shape>
          <o:OLEObject Type="Embed" ProgID="Equation.DSMT4" ShapeID="_x0000_i1054" DrawAspect="Content" ObjectID="_1790756716" r:id="rId6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520" w:dyaOrig="279" w14:anchorId="058520D1">
          <v:shape id="_x0000_i1055" type="#_x0000_t75" style="width:25.9pt;height:13.8pt" o:ole="">
            <v:imagedata r:id="rId69" o:title=""/>
          </v:shape>
          <o:OLEObject Type="Embed" ProgID="Equation.DSMT4" ShapeID="_x0000_i1055" DrawAspect="Content" ObjectID="_1790756717" r:id="rId7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D02797A" w14:textId="085A4A76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7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ở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ây?</w:t>
      </w:r>
    </w:p>
    <w:p w14:paraId="068C9C11" w14:textId="77777777" w:rsidR="007E1523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2307B39D" wp14:editId="0A647BB5">
            <wp:extent cx="3035808" cy="1418891"/>
            <wp:effectExtent l="0" t="0" r="0" b="0"/>
            <wp:docPr id="1605953477" name="Picture 1" descr="A math symbols and number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5953477" name="Picture 1" descr="A math symbols and numbers&#10;&#10;Description automatically generated with medium confidence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40174" cy="14209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6329A" w14:textId="18AD23B8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579" w:dyaOrig="360" w14:anchorId="13F1B21D">
          <v:shape id="_x0000_i1056" type="#_x0000_t75" style="width:78.9pt;height:17.85pt" o:ole="">
            <v:imagedata r:id="rId72" o:title=""/>
          </v:shape>
          <o:OLEObject Type="Embed" ProgID="Equation.DSMT4" ShapeID="_x0000_i1056" DrawAspect="Content" ObjectID="_1790756718" r:id="rId73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500" w:dyaOrig="360" w14:anchorId="1FD7307F">
          <v:shape id="_x0000_i1057" type="#_x0000_t75" style="width:74.9pt;height:17.85pt" o:ole="">
            <v:imagedata r:id="rId74" o:title=""/>
          </v:shape>
          <o:OLEObject Type="Embed" ProgID="Equation.DSMT4" ShapeID="_x0000_i1057" DrawAspect="Content" ObjectID="_1790756719" r:id="rId7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680" w:dyaOrig="360" w14:anchorId="46E47D59">
          <v:shape id="_x0000_i1058" type="#_x0000_t75" style="width:84.1pt;height:17.85pt" o:ole="">
            <v:imagedata r:id="rId76" o:title=""/>
          </v:shape>
          <o:OLEObject Type="Embed" ProgID="Equation.DSMT4" ShapeID="_x0000_i1058" DrawAspect="Content" ObjectID="_1790756720" r:id="rId7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640" w:dyaOrig="360" w14:anchorId="17773FE6">
          <v:shape id="_x0000_i1059" type="#_x0000_t75" style="width:81.8pt;height:17.85pt" o:ole="">
            <v:imagedata r:id="rId78" o:title=""/>
          </v:shape>
          <o:OLEObject Type="Embed" ProgID="Equation.DSMT4" ShapeID="_x0000_i1059" DrawAspect="Content" ObjectID="_1790756721" r:id="rId79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23012E0" w14:textId="261FE1CE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8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ẽ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ây?</w:t>
      </w:r>
    </w:p>
    <w:p w14:paraId="096B850D" w14:textId="77777777" w:rsidR="007E1523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7C8CD124" wp14:editId="6D0538C2">
            <wp:extent cx="2185066" cy="1784909"/>
            <wp:effectExtent l="0" t="0" r="5715" b="6350"/>
            <wp:docPr id="112481759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817599" name="Picture 1" descr="A graph of a function&#10;&#10;Description automatically generated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89335" cy="1788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605B5" w14:textId="3FCD7548" w:rsidR="007E152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740" w:dyaOrig="360" w14:anchorId="0C2F346B">
          <v:shape id="_x0000_i1060" type="#_x0000_t75" style="width:87pt;height:17.85pt" o:ole="">
            <v:imagedata r:id="rId81" o:title=""/>
          </v:shape>
          <o:OLEObject Type="Embed" ProgID="Equation.DSMT4" ShapeID="_x0000_i1060" DrawAspect="Content" ObjectID="_1790756722" r:id="rId82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540" w:dyaOrig="360" w14:anchorId="58F49F9F">
          <v:shape id="_x0000_i1061" type="#_x0000_t75" style="width:77.2pt;height:17.85pt" o:ole="">
            <v:imagedata r:id="rId83" o:title=""/>
          </v:shape>
          <o:OLEObject Type="Embed" ProgID="Equation.DSMT4" ShapeID="_x0000_i1061" DrawAspect="Content" ObjectID="_1790756723" r:id="rId8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3D689398" w14:textId="2BAA8A84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960" w:dyaOrig="360" w14:anchorId="04140DAA">
          <v:shape id="_x0000_i1062" type="#_x0000_t75" style="width:97.9pt;height:17.85pt" o:ole="">
            <v:imagedata r:id="rId85" o:title=""/>
          </v:shape>
          <o:OLEObject Type="Embed" ProgID="Equation.DSMT4" ShapeID="_x0000_i1062" DrawAspect="Content" ObjectID="_1790756724" r:id="rId8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420" w:dyaOrig="360" w14:anchorId="1D2937AE">
          <v:shape id="_x0000_i1063" type="#_x0000_t75" style="width:70.85pt;height:17.85pt" o:ole="">
            <v:imagedata r:id="rId87" o:title=""/>
          </v:shape>
          <o:OLEObject Type="Embed" ProgID="Equation.DSMT4" ShapeID="_x0000_i1063" DrawAspect="Content" ObjectID="_1790756725" r:id="rId8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1FCF185F" w14:textId="7302D5E2" w:rsidR="007E152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9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uyể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e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u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380" w:dyaOrig="620" w14:anchorId="7F46F481">
          <v:shape id="_x0000_i1064" type="#_x0000_t75" style="width:69.1pt;height:31.1pt" o:ole="">
            <v:imagedata r:id="rId89" o:title=""/>
          </v:shape>
          <o:OLEObject Type="Embed" ProgID="Equation.DSMT4" ShapeID="_x0000_i1064" DrawAspect="Content" ObjectID="_1790756726" r:id="rId90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m)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Tì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ờ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39" w:dyaOrig="240" w14:anchorId="3C9B7F10">
          <v:shape id="_x0000_i1065" type="#_x0000_t75" style="width:6.9pt;height:12.1pt" o:ole="">
            <v:imagedata r:id="rId91" o:title=""/>
          </v:shape>
          <o:OLEObject Type="Embed" ProgID="Equation.DSMT4" ShapeID="_x0000_i1065" DrawAspect="Content" ObjectID="_1790756727" r:id="rId92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giây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ạ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ố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80" w:dyaOrig="220" w14:anchorId="09129A47">
          <v:shape id="_x0000_i1066" type="#_x0000_t75" style="width:9.2pt;height:10.95pt" o:ole="">
            <v:imagedata r:id="rId93" o:title=""/>
          </v:shape>
          <o:OLEObject Type="Embed" ProgID="Equation.DSMT4" ShapeID="_x0000_i1066" DrawAspect="Content" ObjectID="_1790756728" r:id="rId94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m/s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uyể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ạ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ớ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ất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12B665A4" w14:textId="1F13A347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700" w:dyaOrig="320" w14:anchorId="3834D6CA">
          <v:shape id="_x0000_i1067" type="#_x0000_t75" style="width:35.15pt;height:16.15pt" o:ole="">
            <v:imagedata r:id="rId95" o:title=""/>
          </v:shape>
          <o:OLEObject Type="Embed" ProgID="Equation.DSMT4" ShapeID="_x0000_i1067" DrawAspect="Content" ObjectID="_1790756729" r:id="rId9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460" w:dyaOrig="279" w14:anchorId="62C53904">
          <v:shape id="_x0000_i1068" type="#_x0000_t75" style="width:23.05pt;height:13.8pt" o:ole="">
            <v:imagedata r:id="rId97" o:title=""/>
          </v:shape>
          <o:OLEObject Type="Embed" ProgID="Equation.DSMT4" ShapeID="_x0000_i1068" DrawAspect="Content" ObjectID="_1790756730" r:id="rId9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499" w:dyaOrig="279" w14:anchorId="7D81AD12">
          <v:shape id="_x0000_i1069" type="#_x0000_t75" style="width:24.75pt;height:13.8pt" o:ole="">
            <v:imagedata r:id="rId99" o:title=""/>
          </v:shape>
          <o:OLEObject Type="Embed" ProgID="Equation.DSMT4" ShapeID="_x0000_i1069" DrawAspect="Content" ObjectID="_1790756731" r:id="rId10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700" w:dyaOrig="320" w14:anchorId="7D4F0B46">
          <v:shape id="_x0000_i1070" type="#_x0000_t75" style="width:35.15pt;height:16.15pt" o:ole="">
            <v:imagedata r:id="rId101" o:title=""/>
          </v:shape>
          <o:OLEObject Type="Embed" ProgID="Equation.DSMT4" ShapeID="_x0000_i1070" DrawAspect="Content" ObjectID="_1790756732" r:id="rId102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D21CB22" w14:textId="60D4459D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0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Mỗ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ợ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u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ẩ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ạ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ỉ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é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dà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60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ày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Ngườ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ấ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ư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ạ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u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ẩ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e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à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39" w:dyaOrig="240" w14:anchorId="5FF065FA">
          <v:shape id="_x0000_i1071" type="#_x0000_t75" style="width:6.9pt;height:12.1pt" o:ole="">
            <v:imagedata r:id="rId91" o:title=""/>
          </v:shape>
          <o:OLEObject Type="Embed" ProgID="Equation.DSMT4" ShapeID="_x0000_i1071" DrawAspect="Content" ObjectID="_1790756733" r:id="rId10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ợ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ở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ô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c:</w:t>
      </w:r>
    </w:p>
    <w:p w14:paraId="3BE3CE45" w14:textId="77777777" w:rsidR="007E1523" w:rsidRPr="00F9635D" w:rsidRDefault="00547C43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position w:val="-24"/>
          <w:sz w:val="22"/>
        </w:rPr>
        <w:object w:dxaOrig="3340" w:dyaOrig="620" w14:anchorId="546AE79C">
          <v:shape id="_x0000_i1072" type="#_x0000_t75" style="width:167.05pt;height:31.1pt" o:ole="">
            <v:imagedata r:id="rId104" o:title=""/>
          </v:shape>
          <o:OLEObject Type="Embed" ProgID="Equation.DSMT4" ShapeID="_x0000_i1072" DrawAspect="Content" ObjectID="_1790756734" r:id="rId105"/>
        </w:objec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tấn)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position w:val="-10"/>
          <w:sz w:val="22"/>
        </w:rPr>
        <w:object w:dxaOrig="1100" w:dyaOrig="320" w14:anchorId="4AB93B7D">
          <v:shape id="_x0000_i1073" type="#_x0000_t75" style="width:54.7pt;height:16.15pt" o:ole="">
            <v:imagedata r:id="rId106" o:title=""/>
          </v:shape>
          <o:OLEObject Type="Embed" ProgID="Equation.DSMT4" ShapeID="_x0000_i1073" DrawAspect="Content" ObjectID="_1790756735" r:id="rId107"/>
        </w:object>
      </w:r>
      <w:r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Hỏi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60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ày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ó,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ày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ấy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ượng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ạo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uất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ẩu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ao</w:t>
      </w:r>
      <w:r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ất?</w:t>
      </w:r>
    </w:p>
    <w:p w14:paraId="19D26C5F" w14:textId="7CF443AA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EC5E40" w:rsidRPr="00F9635D">
        <w:rPr>
          <w:rFonts w:ascii="Palatino Linotype" w:hAnsi="Palatino Linotype" w:cs="Times New Roman"/>
          <w:sz w:val="22"/>
        </w:rPr>
        <w:t>60</w: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EC5E40" w:rsidRPr="00F9635D">
        <w:rPr>
          <w:rFonts w:ascii="Palatino Linotype" w:hAnsi="Palatino Linotype" w:cs="Times New Roman"/>
          <w:sz w:val="22"/>
        </w:rPr>
        <w:t>45</w: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EC5E40" w:rsidRPr="00F9635D">
        <w:rPr>
          <w:rFonts w:ascii="Palatino Linotype" w:hAnsi="Palatino Linotype" w:cs="Times New Roman"/>
          <w:sz w:val="22"/>
        </w:rPr>
        <w:t>30</w: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EC5E40" w:rsidRPr="00F9635D">
        <w:rPr>
          <w:rFonts w:ascii="Palatino Linotype" w:hAnsi="Palatino Linotype" w:cs="Times New Roman"/>
          <w:sz w:val="22"/>
        </w:rPr>
        <w:t>25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497E11A9" w14:textId="66B6A03A" w:rsidR="007E152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1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ô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n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ọ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220" w:dyaOrig="260" w14:anchorId="3358810D">
          <v:shape id="_x0000_i1074" type="#_x0000_t75" style="width:10.95pt;height:13.25pt" o:ole="">
            <v:imagedata r:id="rId108" o:title=""/>
          </v:shape>
          <o:OLEObject Type="Embed" ProgID="Equation.DSMT4" ShapeID="_x0000_i1074" DrawAspect="Content" ObjectID="_1790756736" r:id="rId10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ó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ữ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ect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200" w:dyaOrig="279" w14:anchorId="28E29996">
          <v:shape id="_x0000_i1075" type="#_x0000_t75" style="width:9.8pt;height:13.8pt" o:ole="">
            <v:imagedata r:id="rId110" o:title=""/>
          </v:shape>
          <o:OLEObject Type="Embed" ProgID="Equation.DSMT4" ShapeID="_x0000_i1075" DrawAspect="Content" ObjectID="_1790756737" r:id="rId11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220" w:dyaOrig="340" w14:anchorId="1746F5B8">
          <v:shape id="_x0000_i1076" type="#_x0000_t75" style="width:10.95pt;height:17.3pt" o:ole="">
            <v:imagedata r:id="rId112" o:title=""/>
          </v:shape>
          <o:OLEObject Type="Embed" ProgID="Equation.DSMT4" ShapeID="_x0000_i1076" DrawAspect="Content" ObjectID="_1790756738" r:id="rId11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ect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ông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K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â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úng?</w:t>
      </w:r>
    </w:p>
    <w:p w14:paraId="4540C80F" w14:textId="174F2884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240" w:dyaOrig="360" w14:anchorId="484D7B0B">
          <v:shape id="_x0000_i1077" type="#_x0000_t75" style="width:62.2pt;height:17.85pt" o:ole="">
            <v:imagedata r:id="rId114" o:title=""/>
          </v:shape>
          <o:OLEObject Type="Embed" ProgID="Equation.DSMT4" ShapeID="_x0000_i1077" DrawAspect="Content" ObjectID="_1790756739" r:id="rId11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340" w:dyaOrig="360" w14:anchorId="3F650F74">
          <v:shape id="_x0000_i1078" type="#_x0000_t75" style="width:66.8pt;height:17.85pt" o:ole="">
            <v:imagedata r:id="rId116" o:title=""/>
          </v:shape>
          <o:OLEObject Type="Embed" ProgID="Equation.DSMT4" ShapeID="_x0000_i1078" DrawAspect="Content" ObjectID="_1790756740" r:id="rId11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340" w:dyaOrig="360" w14:anchorId="214596CA">
          <v:shape id="_x0000_i1079" type="#_x0000_t75" style="width:66.8pt;height:17.85pt" o:ole="">
            <v:imagedata r:id="rId118" o:title=""/>
          </v:shape>
          <o:OLEObject Type="Embed" ProgID="Equation.DSMT4" ShapeID="_x0000_i1079" DrawAspect="Content" ObjectID="_1790756741" r:id="rId119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240" w:dyaOrig="360" w14:anchorId="4F9BD4EF">
          <v:shape id="_x0000_i1080" type="#_x0000_t75" style="width:62.2pt;height:17.85pt" o:ole="">
            <v:imagedata r:id="rId120" o:title=""/>
          </v:shape>
          <o:OLEObject Type="Embed" ProgID="Equation.DSMT4" ShapeID="_x0000_i1080" DrawAspect="Content" ObjectID="_1790756742" r:id="rId121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2D2AE319" w14:textId="23221289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2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óp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920" w:dyaOrig="279" w14:anchorId="5C3C612E">
          <v:shape id="_x0000_i1081" type="#_x0000_t75" style="width:46.1pt;height:13.8pt" o:ole="">
            <v:imagedata r:id="rId122" o:title=""/>
          </v:shape>
          <o:OLEObject Type="Embed" ProgID="Equation.DSMT4" ShapeID="_x0000_i1081" DrawAspect="Content" ObjectID="_1790756743" r:id="rId12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á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720" w:dyaOrig="279" w14:anchorId="6C306DFD">
          <v:shape id="_x0000_i1082" type="#_x0000_t75" style="width:36.3pt;height:13.8pt" o:ole="">
            <v:imagedata r:id="rId124" o:title=""/>
          </v:shape>
          <o:OLEObject Type="Embed" ProgID="Equation.DSMT4" ShapeID="_x0000_i1082" DrawAspect="Content" ObjectID="_1790756744" r:id="rId125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nh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Đặ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720" w:dyaOrig="340" w14:anchorId="5CCBB8EF">
          <v:shape id="_x0000_i1083" type="#_x0000_t75" style="width:36.3pt;height:17.3pt" o:ole="">
            <v:imagedata r:id="rId126" o:title=""/>
          </v:shape>
          <o:OLEObject Type="Embed" ProgID="Equation.DSMT4" ShapeID="_x0000_i1083" DrawAspect="Content" ObjectID="_1790756745" r:id="rId127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720" w:dyaOrig="340" w14:anchorId="05F12FCD">
          <v:shape id="_x0000_i1084" type="#_x0000_t75" style="width:36.3pt;height:17.3pt" o:ole="">
            <v:imagedata r:id="rId128" o:title=""/>
          </v:shape>
          <o:OLEObject Type="Embed" ProgID="Equation.DSMT4" ShapeID="_x0000_i1084" DrawAspect="Content" ObjectID="_1790756746" r:id="rId129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740" w:dyaOrig="340" w14:anchorId="6C7EA398">
          <v:shape id="_x0000_i1085" type="#_x0000_t75" style="width:36.85pt;height:17.3pt" o:ole="">
            <v:imagedata r:id="rId130" o:title=""/>
          </v:shape>
          <o:OLEObject Type="Embed" ProgID="Equation.DSMT4" ShapeID="_x0000_i1085" DrawAspect="Content" ObjectID="_1790756747" r:id="rId131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object w:dxaOrig="760" w:dyaOrig="340" w14:anchorId="7B7796D1">
          <v:shape id="_x0000_i1086" type="#_x0000_t75" style="width:38pt;height:17.3pt" o:ole="">
            <v:imagedata r:id="rId132" o:title=""/>
          </v:shape>
          <o:OLEObject Type="Embed" ProgID="Equation.DSMT4" ShapeID="_x0000_i1086" DrawAspect="Content" ObjectID="_1790756748" r:id="rId13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K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â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úng?</w:t>
      </w:r>
    </w:p>
    <w:p w14:paraId="1A5268A4" w14:textId="77777777" w:rsidR="007E1523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lastRenderedPageBreak/>
        <w:drawing>
          <wp:inline distT="0" distB="0" distL="0" distR="0" wp14:anchorId="411ECA04" wp14:editId="70788FDA">
            <wp:extent cx="2076774" cy="1806854"/>
            <wp:effectExtent l="0" t="0" r="0" b="3175"/>
            <wp:docPr id="206141996" name="Picture 1" descr="A triangular prism with line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141996" name="Picture 1" descr="A triangular prism with lines and letters&#10;&#10;Description automatically generated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083673" cy="1812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5F21B" w14:textId="015B87EB" w:rsidR="00547C43" w:rsidRPr="00F9635D" w:rsidRDefault="007E1523" w:rsidP="007E1523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 xml:space="preserve">A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280" w:dyaOrig="340" w14:anchorId="5757477B">
          <v:shape id="_x0000_i1087" type="#_x0000_t75" style="width:63.95pt;height:17.3pt" o:ole="">
            <v:imagedata r:id="rId135" o:title=""/>
          </v:shape>
          <o:OLEObject Type="Embed" ProgID="Equation.DSMT4" ShapeID="_x0000_i1087" DrawAspect="Content" ObjectID="_1790756749" r:id="rId13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B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280" w:dyaOrig="340" w14:anchorId="6CF4DC31">
          <v:shape id="_x0000_i1088" type="#_x0000_t75" style="width:63.95pt;height:17.3pt" o:ole="">
            <v:imagedata r:id="rId137" o:title=""/>
          </v:shape>
          <o:OLEObject Type="Embed" ProgID="Equation.DSMT4" ShapeID="_x0000_i1088" DrawAspect="Content" ObjectID="_1790756750" r:id="rId138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C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280" w:dyaOrig="340" w14:anchorId="2ADF02A9">
          <v:shape id="_x0000_i1089" type="#_x0000_t75" style="width:63.95pt;height:17.3pt" o:ole="">
            <v:imagedata r:id="rId139" o:title=""/>
          </v:shape>
          <o:OLEObject Type="Embed" ProgID="Equation.DSMT4" ShapeID="_x0000_i1089" DrawAspect="Content" ObjectID="_1790756751" r:id="rId140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  <w:r w:rsidRPr="00F9635D">
        <w:rPr>
          <w:rFonts w:ascii="Palatino Linotype" w:hAnsi="Palatino Linotype" w:cs="Times New Roman"/>
          <w:sz w:val="22"/>
        </w:rPr>
        <w:tab/>
      </w:r>
      <w:r w:rsidRPr="00F9635D">
        <w:rPr>
          <w:rFonts w:ascii="Palatino Linotype" w:hAnsi="Palatino Linotype" w:cs="Times New Roman"/>
          <w:b/>
          <w:sz w:val="22"/>
        </w:rPr>
        <w:t xml:space="preserve">D.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620" w:dyaOrig="340" w14:anchorId="764FD366">
          <v:shape id="_x0000_i1090" type="#_x0000_t75" style="width:81.2pt;height:17.3pt" o:ole="">
            <v:imagedata r:id="rId141" o:title=""/>
          </v:shape>
          <o:OLEObject Type="Embed" ProgID="Equation.DSMT4" ShapeID="_x0000_i1090" DrawAspect="Content" ObjectID="_1790756752" r:id="rId142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0B2E3F1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F9635D">
        <w:rPr>
          <w:rFonts w:ascii="Palatino Linotype" w:hAnsi="Palatino Linotype" w:cs="Times New Roman"/>
          <w:b/>
          <w:bCs/>
          <w:sz w:val="22"/>
        </w:rPr>
        <w:t>PHẦN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2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F9635D">
        <w:rPr>
          <w:rFonts w:ascii="Palatino Linotype" w:hAnsi="Palatino Linotype" w:cs="Times New Roman"/>
          <w:b/>
          <w:bCs/>
          <w:sz w:val="22"/>
        </w:rPr>
        <w:t>Câu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trắc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nghiệm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đúng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sai</w:t>
      </w:r>
    </w:p>
    <w:p w14:paraId="5BE130EF" w14:textId="76FDE712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3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920" w:dyaOrig="320" w14:anchorId="7F99A358">
          <v:shape id="_x0000_i1091" type="#_x0000_t75" style="width:46.1pt;height:16.15pt" o:ole="">
            <v:imagedata r:id="rId143" o:title=""/>
          </v:shape>
          <o:OLEObject Type="Embed" ProgID="Equation.DSMT4" ShapeID="_x0000_i1091" DrawAspect="Content" ObjectID="_1790756753" r:id="rId144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ụ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oạ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639" w:dyaOrig="320" w14:anchorId="54D04AE9">
          <v:shape id="_x0000_i1092" type="#_x0000_t75" style="width:31.7pt;height:16.15pt" o:ole="">
            <v:imagedata r:id="rId145" o:title=""/>
          </v:shape>
          <o:OLEObject Type="Embed" ProgID="Equation.DSMT4" ShapeID="_x0000_i1092" DrawAspect="Content" ObjectID="_1790756754" r:id="rId14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:</w:t>
      </w:r>
    </w:p>
    <w:p w14:paraId="40E0BCF1" w14:textId="1F31A52F" w:rsidR="00833E32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4E9ABE89" wp14:editId="5F93712C">
            <wp:extent cx="3394253" cy="1242343"/>
            <wp:effectExtent l="0" t="0" r="0" b="0"/>
            <wp:docPr id="1781625661" name="Picture 1" descr="A diagram of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1625661" name="Picture 1" descr="A diagram of numbers and arrows&#10;&#10;Description automatically generated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408477" cy="1247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9BD768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Gọ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4"/>
          <w:sz w:val="22"/>
        </w:rPr>
        <w:object w:dxaOrig="320" w:dyaOrig="260" w14:anchorId="3B2ACAB4">
          <v:shape id="_x0000_i1093" type="#_x0000_t75" style="width:16.15pt;height:13.25pt" o:ole="">
            <v:imagedata r:id="rId148" o:title=""/>
          </v:shape>
          <o:OLEObject Type="Embed" ProgID="Equation.DSMT4" ShapeID="_x0000_i1093" DrawAspect="Content" ObjectID="_1790756755" r:id="rId14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260" w:dyaOrig="220" w14:anchorId="2E28082A">
          <v:shape id="_x0000_i1094" type="#_x0000_t75" style="width:13.25pt;height:10.95pt" o:ole="">
            <v:imagedata r:id="rId150" o:title=""/>
          </v:shape>
          <o:OLEObject Type="Embed" ProgID="Equation.DSMT4" ShapeID="_x0000_i1094" DrawAspect="Content" ObjectID="_1790756756" r:id="rId15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ầ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ượ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GTL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GTN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639" w:dyaOrig="320" w14:anchorId="3436CE77">
          <v:shape id="_x0000_i1095" type="#_x0000_t75" style="width:31.7pt;height:16.15pt" o:ole="">
            <v:imagedata r:id="rId152" o:title=""/>
          </v:shape>
          <o:OLEObject Type="Embed" ProgID="Equation.DSMT4" ShapeID="_x0000_i1095" DrawAspect="Content" ObjectID="_1790756757" r:id="rId15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Pr="00F9635D">
        <w:rPr>
          <w:rFonts w:ascii="Palatino Linotype" w:hAnsi="Palatino Linotype" w:cs="Times New Roman"/>
          <w:sz w:val="22"/>
        </w:rPr>
        <w:t>Xé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ú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au:</w:t>
      </w:r>
    </w:p>
    <w:p w14:paraId="6C5FAC9B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a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940" w:dyaOrig="320" w14:anchorId="63E49BF3">
          <v:shape id="_x0000_i1096" type="#_x0000_t75" style="width:47.25pt;height:16.15pt" o:ole="">
            <v:imagedata r:id="rId154" o:title=""/>
          </v:shape>
          <o:OLEObject Type="Embed" ProgID="Equation.DSMT4" ShapeID="_x0000_i1096" DrawAspect="Content" ObjectID="_1790756758" r:id="rId15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3FFBCEB" w14:textId="4C090D71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b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020" w:dyaOrig="320" w14:anchorId="27BBD46A">
          <v:shape id="_x0000_i1097" type="#_x0000_t75" style="width:51.25pt;height:16.15pt" o:ole="">
            <v:imagedata r:id="rId156" o:title=""/>
          </v:shape>
          <o:OLEObject Type="Embed" ProgID="Equation.DSMT4" ShapeID="_x0000_i1097" DrawAspect="Content" ObjectID="_1790756759" r:id="rId15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38E615E5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c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060" w:dyaOrig="320" w14:anchorId="1EF26DB8">
          <v:shape id="_x0000_i1098" type="#_x0000_t75" style="width:53pt;height:16.15pt" o:ole="">
            <v:imagedata r:id="rId158" o:title=""/>
          </v:shape>
          <o:OLEObject Type="Embed" ProgID="Equation.DSMT4" ShapeID="_x0000_i1098" DrawAspect="Content" ObjectID="_1790756760" r:id="rId159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2FB48C59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d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020" w:dyaOrig="320" w14:anchorId="2CC07DD8">
          <v:shape id="_x0000_i1099" type="#_x0000_t75" style="width:51.25pt;height:16.15pt" o:ole="">
            <v:imagedata r:id="rId160" o:title=""/>
          </v:shape>
          <o:OLEObject Type="Embed" ProgID="Equation.DSMT4" ShapeID="_x0000_i1099" DrawAspect="Content" ObjectID="_1790756761" r:id="rId161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228B4021" w14:textId="56B1F32E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4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760" w:dyaOrig="620" w14:anchorId="39D91BCA">
          <v:shape id="_x0000_i1100" type="#_x0000_t75" style="width:88.15pt;height:31.1pt" o:ole="">
            <v:imagedata r:id="rId162" o:title=""/>
          </v:shape>
          <o:OLEObject Type="Embed" ProgID="Equation.DSMT4" ShapeID="_x0000_i1100" DrawAspect="Content" ObjectID="_1790756762" r:id="rId16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Xé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ú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:</w:t>
      </w:r>
    </w:p>
    <w:p w14:paraId="40552CF7" w14:textId="04A7899A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a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ập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x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960" w:dyaOrig="320" w14:anchorId="18E5C726">
          <v:shape id="_x0000_i1101" type="#_x0000_t75" style="width:47.8pt;height:16.15pt" o:ole="">
            <v:imagedata r:id="rId164" o:title=""/>
          </v:shape>
          <o:OLEObject Type="Embed" ProgID="Equation.DSMT4" ShapeID="_x0000_i1101" DrawAspect="Content" ObjectID="_1790756763" r:id="rId16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1D46B23F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b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ứ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680" w:dyaOrig="279" w14:anchorId="7CC6696B">
          <v:shape id="_x0000_i1102" type="#_x0000_t75" style="width:34pt;height:13.8pt" o:ole="">
            <v:imagedata r:id="rId166" o:title=""/>
          </v:shape>
          <o:OLEObject Type="Embed" ProgID="Equation.DSMT4" ShapeID="_x0000_i1102" DrawAspect="Content" ObjectID="_1790756764" r:id="rId16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384F8D1D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c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nga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560" w:dyaOrig="320" w14:anchorId="1D70D4E8">
          <v:shape id="_x0000_i1103" type="#_x0000_t75" style="width:28.2pt;height:16.15pt" o:ole="">
            <v:imagedata r:id="rId168" o:title=""/>
          </v:shape>
          <o:OLEObject Type="Embed" ProgID="Equation.DSMT4" ShapeID="_x0000_i1103" DrawAspect="Content" ObjectID="_1790756765" r:id="rId169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1ED9FBA4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d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(đứ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ngang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ạ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ớ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rụ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ọ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ộ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p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diệ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íc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ằ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3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6205D7F5" w14:textId="305E5D31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5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2240" w:dyaOrig="360" w14:anchorId="7CD08F59">
          <v:shape id="_x0000_i1104" type="#_x0000_t75" style="width:111.75pt;height:17.85pt" o:ole="">
            <v:imagedata r:id="rId170" o:title=""/>
          </v:shape>
          <o:OLEObject Type="Embed" ProgID="Equation.DSMT4" ShapeID="_x0000_i1104" DrawAspect="Content" ObjectID="_1790756766" r:id="rId17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Xé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ú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ị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:</w:t>
      </w:r>
    </w:p>
    <w:p w14:paraId="0C608638" w14:textId="6A2FEEA9" w:rsidR="00833E32" w:rsidRPr="00F9635D" w:rsidRDefault="00833E32" w:rsidP="007E1523">
      <w:pPr>
        <w:spacing w:after="0" w:line="240" w:lineRule="auto"/>
        <w:ind w:left="992" w:hanging="567"/>
        <w:jc w:val="center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/>
          <w:noProof/>
          <w:sz w:val="22"/>
        </w:rPr>
        <w:drawing>
          <wp:inline distT="0" distB="0" distL="0" distR="0" wp14:anchorId="4BE3CADF" wp14:editId="276155B6">
            <wp:extent cx="3555187" cy="1219070"/>
            <wp:effectExtent l="0" t="0" r="7620" b="635"/>
            <wp:docPr id="422691013" name="Picture 1" descr="A math equations with arrows and symbols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691013" name="Picture 1" descr="A math equations with arrows and symbols&#10;&#10;Description automatically generated with medium confidence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564170" cy="122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327FE2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a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qu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1040" w:dyaOrig="320" w14:anchorId="370DD22C">
          <v:shape id="_x0000_i1105" type="#_x0000_t75" style="width:51.85pt;height:16.15pt" o:ole="">
            <v:imagedata r:id="rId173" o:title=""/>
          </v:shape>
          <o:OLEObject Type="Embed" ProgID="Equation.DSMT4" ShapeID="_x0000_i1105" DrawAspect="Content" ObjectID="_1790756767" r:id="rId17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5EC84EBE" w14:textId="71E2B000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b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như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dưới:</w:t>
      </w:r>
    </w:p>
    <w:p w14:paraId="1ED282F0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c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i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r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10"/>
          <w:sz w:val="22"/>
        </w:rPr>
        <w:object w:dxaOrig="639" w:dyaOrig="320" w14:anchorId="4D35F842">
          <v:shape id="_x0000_i1106" type="#_x0000_t75" style="width:31.7pt;height:16.15pt" o:ole="">
            <v:imagedata r:id="rId175" o:title=""/>
          </v:shape>
          <o:OLEObject Type="Embed" ProgID="Equation.DSMT4" ShapeID="_x0000_i1106" DrawAspect="Content" ObjectID="_1790756768" r:id="rId176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5001A30D" w14:textId="5B25E2F1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d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ác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giữ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a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ằ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4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1B4A2D02" w14:textId="0D4ECB06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lastRenderedPageBreak/>
        <w:t>Câu 16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ặ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phẳ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400" w:dyaOrig="320" w14:anchorId="7C6525E3">
          <v:shape id="_x0000_i1107" type="#_x0000_t75" style="width:20.15pt;height:16.15pt" o:ole="">
            <v:imagedata r:id="rId177" o:title=""/>
          </v:shape>
          <o:OLEObject Type="Embed" ProgID="Equation.DSMT4" ShapeID="_x0000_i1107" DrawAspect="Content" ObjectID="_1790756769" r:id="rId178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ứ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720" w:dyaOrig="279" w14:anchorId="67F72651">
          <v:shape id="_x0000_i1108" type="#_x0000_t75" style="width:36.3pt;height:13.8pt" o:ole="">
            <v:imagedata r:id="rId124" o:title=""/>
          </v:shape>
          <o:OLEObject Type="Embed" ProgID="Equation.DSMT4" ShapeID="_x0000_i1108" DrawAspect="Content" ObjectID="_1790756770" r:id="rId17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220" w:dyaOrig="279" w14:anchorId="0746B043">
          <v:shape id="_x0000_i1109" type="#_x0000_t75" style="width:10.95pt;height:13.8pt" o:ole="">
            <v:imagedata r:id="rId180" o:title=""/>
          </v:shape>
          <o:OLEObject Type="Embed" ProgID="Equation.DSMT4" ShapeID="_x0000_i1109" DrawAspect="Content" ObjectID="_1790756771" r:id="rId18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ù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ý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24F57B82" w14:textId="23208B6C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a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2060" w:dyaOrig="340" w14:anchorId="3A12B506">
          <v:shape id="_x0000_i1110" type="#_x0000_t75" style="width:103.1pt;height:17.3pt" o:ole="">
            <v:imagedata r:id="rId182" o:title=""/>
          </v:shape>
          <o:OLEObject Type="Embed" ProgID="Equation.DSMT4" ShapeID="_x0000_i1110" DrawAspect="Content" ObjectID="_1790756772" r:id="rId183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42B78E5F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b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880" w:dyaOrig="340" w14:anchorId="589837BC">
          <v:shape id="_x0000_i1111" type="#_x0000_t75" style="width:93.9pt;height:17.3pt" o:ole="">
            <v:imagedata r:id="rId184" o:title=""/>
          </v:shape>
          <o:OLEObject Type="Embed" ProgID="Equation.DSMT4" ShapeID="_x0000_i1111" DrawAspect="Content" ObjectID="_1790756773" r:id="rId185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52B0B8C7" w14:textId="6EE7C66B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c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Nế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ồ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ạ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220" w:dyaOrig="279" w14:anchorId="49E18324">
          <v:shape id="_x0000_i1112" type="#_x0000_t75" style="width:10.95pt;height:13.8pt" o:ole="">
            <v:imagedata r:id="rId180" o:title=""/>
          </v:shape>
          <o:OLEObject Type="Embed" ProgID="Equation.DSMT4" ShapeID="_x0000_i1112" DrawAspect="Content" ObjectID="_1790756774" r:id="rId18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sa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1880" w:dyaOrig="340" w14:anchorId="3C2607A5">
          <v:shape id="_x0000_i1113" type="#_x0000_t75" style="width:93.9pt;height:17.3pt" o:ole="">
            <v:imagedata r:id="rId187" o:title=""/>
          </v:shape>
          <o:OLEObject Type="Embed" ProgID="Equation.DSMT4" ShapeID="_x0000_i1113" DrawAspect="Content" ObjectID="_1790756775" r:id="rId188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thì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720" w:dyaOrig="279" w14:anchorId="26F1F6D6">
          <v:shape id="_x0000_i1114" type="#_x0000_t75" style="width:36.3pt;height:13.8pt" o:ole="">
            <v:imagedata r:id="rId124" o:title=""/>
          </v:shape>
          <o:OLEObject Type="Embed" ProgID="Equation.DSMT4" ShapeID="_x0000_i1114" DrawAspect="Content" ObjectID="_1790756776" r:id="rId18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bì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hành</w: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7DE084EE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sz w:val="22"/>
        </w:rPr>
        <w:t>d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2380" w:dyaOrig="340" w14:anchorId="361BD21E">
          <v:shape id="_x0000_i1115" type="#_x0000_t75" style="width:119.25pt;height:17.3pt" o:ole="">
            <v:imagedata r:id="rId190" o:title=""/>
          </v:shape>
          <o:OLEObject Type="Embed" ProgID="Equation.DSMT4" ShapeID="_x0000_i1115" DrawAspect="Content" ObjectID="_1790756777" r:id="rId19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hỉ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kh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240" w:dyaOrig="279" w14:anchorId="5AA50D3F">
          <v:shape id="_x0000_i1116" type="#_x0000_t75" style="width:12.1pt;height:13.8pt" o:ole="">
            <v:imagedata r:id="rId192" o:title=""/>
          </v:shape>
          <o:OLEObject Type="Embed" ProgID="Equation.DSMT4" ShapeID="_x0000_i1116" DrawAspect="Content" ObjectID="_1790756778" r:id="rId19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gia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6"/>
          <w:sz w:val="22"/>
        </w:rPr>
        <w:object w:dxaOrig="420" w:dyaOrig="279" w14:anchorId="608123AF">
          <v:shape id="_x0000_i1117" type="#_x0000_t75" style="width:20.75pt;height:13.8pt" o:ole="">
            <v:imagedata r:id="rId194" o:title=""/>
          </v:shape>
          <o:OLEObject Type="Embed" ProgID="Equation.DSMT4" ShapeID="_x0000_i1117" DrawAspect="Content" ObjectID="_1790756779" r:id="rId195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rFonts w:ascii="Palatino Linotype" w:hAnsi="Palatino Linotype" w:cs="Times New Roman"/>
          <w:position w:val="-4"/>
          <w:sz w:val="22"/>
        </w:rPr>
        <w:object w:dxaOrig="400" w:dyaOrig="260" w14:anchorId="13C4C076">
          <v:shape id="_x0000_i1118" type="#_x0000_t75" style="width:20.15pt;height:13.25pt" o:ole="">
            <v:imagedata r:id="rId196" o:title=""/>
          </v:shape>
          <o:OLEObject Type="Embed" ProgID="Equation.DSMT4" ShapeID="_x0000_i1118" DrawAspect="Content" ObjectID="_1790756780" r:id="rId197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48A627AD" w14:textId="77777777" w:rsidR="00547C43" w:rsidRPr="00F9635D" w:rsidRDefault="00EC5E40" w:rsidP="007E1523">
      <w:pPr>
        <w:spacing w:after="0" w:line="240" w:lineRule="auto"/>
        <w:ind w:left="992"/>
        <w:rPr>
          <w:rFonts w:ascii="Palatino Linotype" w:hAnsi="Palatino Linotype" w:cs="Times New Roman"/>
          <w:b/>
          <w:bCs/>
          <w:sz w:val="22"/>
        </w:rPr>
      </w:pPr>
      <w:r w:rsidRPr="00F9635D">
        <w:rPr>
          <w:rFonts w:ascii="Palatino Linotype" w:hAnsi="Palatino Linotype" w:cs="Times New Roman"/>
          <w:b/>
          <w:bCs/>
          <w:sz w:val="22"/>
        </w:rPr>
        <w:t>PHẦN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3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. </w:t>
      </w:r>
      <w:r w:rsidRPr="00F9635D">
        <w:rPr>
          <w:rFonts w:ascii="Palatino Linotype" w:hAnsi="Palatino Linotype" w:cs="Times New Roman"/>
          <w:b/>
          <w:bCs/>
          <w:sz w:val="22"/>
        </w:rPr>
        <w:t>Câu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trắc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nghiệm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trả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lời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 xml:space="preserve"> </w:t>
      </w:r>
      <w:r w:rsidRPr="00F9635D">
        <w:rPr>
          <w:rFonts w:ascii="Palatino Linotype" w:hAnsi="Palatino Linotype" w:cs="Times New Roman"/>
          <w:b/>
          <w:bCs/>
          <w:sz w:val="22"/>
        </w:rPr>
        <w:t>ngắn</w:t>
      </w:r>
      <w:r w:rsidR="00547C43" w:rsidRPr="00F9635D">
        <w:rPr>
          <w:rFonts w:ascii="Palatino Linotype" w:hAnsi="Palatino Linotype" w:cs="Times New Roman"/>
          <w:b/>
          <w:bCs/>
          <w:sz w:val="22"/>
        </w:rPr>
        <w:t>.</w:t>
      </w:r>
    </w:p>
    <w:p w14:paraId="3F7464A5" w14:textId="495783DA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7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2120" w:dyaOrig="360" w14:anchorId="457CE2E7">
          <v:shape id="_x0000_i1119" type="#_x0000_t75" style="width:106pt;height:17.85pt" o:ole="">
            <v:imagedata r:id="rId198" o:title=""/>
          </v:shape>
          <o:OLEObject Type="Embed" ProgID="Equation.DSMT4" ShapeID="_x0000_i1119" DrawAspect="Content" ObjectID="_1790756781" r:id="rId199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i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iể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859" w:dyaOrig="320" w14:anchorId="2FAEA72D">
          <v:shape id="_x0000_i1120" type="#_x0000_t75" style="width:43.2pt;height:16.15pt" o:ole="">
            <v:imagedata r:id="rId200" o:title=""/>
          </v:shape>
          <o:OLEObject Type="Embed" ProgID="Equation.DSMT4" ShapeID="_x0000_i1120" DrawAspect="Content" ObjectID="_1790756782" r:id="rId201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Kh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540" w:dyaOrig="279" w14:anchorId="1247B27F">
          <v:shape id="_x0000_i1121" type="#_x0000_t75" style="width:27.05pt;height:13.8pt" o:ole="">
            <v:imagedata r:id="rId202" o:title=""/>
          </v:shape>
          <o:OLEObject Type="Embed" ProgID="Equation.DSMT4" ShapeID="_x0000_i1121" DrawAspect="Content" ObjectID="_1790756783" r:id="rId203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ằ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a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iêu?</w:t>
      </w:r>
    </w:p>
    <w:p w14:paraId="6507377B" w14:textId="1C60CE8A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8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uyể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e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y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u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260" w:dyaOrig="620" w14:anchorId="41D39248">
          <v:shape id="_x0000_i1122" type="#_x0000_t75" style="width:62.8pt;height:31.1pt" o:ole="">
            <v:imagedata r:id="rId204" o:title=""/>
          </v:shape>
          <o:OLEObject Type="Embed" ProgID="Equation.DSMT4" ShapeID="_x0000_i1122" DrawAspect="Content" ObjectID="_1790756784" r:id="rId205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ớ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39" w:dyaOrig="240" w14:anchorId="0EF8CB89">
          <v:shape id="_x0000_i1123" type="#_x0000_t75" style="width:6.9pt;height:12.1pt" o:ole="">
            <v:imagedata r:id="rId91" o:title=""/>
          </v:shape>
          <o:OLEObject Type="Embed" ProgID="Equation.DSMT4" ShapeID="_x0000_i1123" DrawAspect="Content" ObjectID="_1790756785" r:id="rId20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giây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ờ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ừ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ú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ắ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ầ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uyể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80" w:dyaOrig="220" w14:anchorId="6E596459">
          <v:shape id="_x0000_i1124" type="#_x0000_t75" style="width:9.2pt;height:10.95pt" o:ole="">
            <v:imagedata r:id="rId207" o:title=""/>
          </v:shape>
          <o:OLEObject Type="Embed" ProgID="Equation.DSMT4" ShapeID="_x0000_i1124" DrawAspect="Content" ObjectID="_1790756786" r:id="rId208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mét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ợ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ờ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ó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Hỏ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o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hoả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ờ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10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ây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ể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ừ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ú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ắ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ầ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uyể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ố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m/s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ớ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ấ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ạ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ợ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ằ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a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iêu?</w:t>
      </w:r>
    </w:p>
    <w:p w14:paraId="69CDC8A5" w14:textId="693CBE60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19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500" w:dyaOrig="660" w14:anchorId="5C80E7AA">
          <v:shape id="_x0000_i1125" type="#_x0000_t75" style="width:74.9pt;height:32.85pt" o:ole="">
            <v:imagedata r:id="rId209" o:title=""/>
          </v:shape>
          <o:OLEObject Type="Embed" ProgID="Equation.DSMT4" ShapeID="_x0000_i1125" DrawAspect="Content" ObjectID="_1790756787" r:id="rId210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ờ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iệ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ậ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iê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dạ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1480" w:dyaOrig="320" w14:anchorId="071E1316">
          <v:shape id="_x0000_i1126" type="#_x0000_t75" style="width:73.75pt;height:16.15pt" o:ole="">
            <v:imagedata r:id="rId211" o:title=""/>
          </v:shape>
          <o:OLEObject Type="Embed" ProgID="Equation.DSMT4" ShapeID="_x0000_i1126" DrawAspect="Content" ObjectID="_1790756788" r:id="rId212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ể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639" w:dyaOrig="620" w14:anchorId="4B8A0D0D">
          <v:shape id="_x0000_i1127" type="#_x0000_t75" style="width:31.7pt;height:31.1pt" o:ole="">
            <v:imagedata r:id="rId213" o:title=""/>
          </v:shape>
          <o:OLEObject Type="Embed" ProgID="Equation.DSMT4" ShapeID="_x0000_i1127" DrawAspect="Content" ObjectID="_1790756789" r:id="rId214"/>
        </w:object>
      </w:r>
      <w:r w:rsidR="00547C43" w:rsidRPr="00F9635D">
        <w:rPr>
          <w:rFonts w:ascii="Palatino Linotype" w:hAnsi="Palatino Linotype" w:cs="Times New Roman"/>
          <w:sz w:val="22"/>
        </w:rPr>
        <w:t>.</w:t>
      </w:r>
    </w:p>
    <w:p w14:paraId="459B58CB" w14:textId="77741425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20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ồ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h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24"/>
        </w:rPr>
        <w:object w:dxaOrig="1640" w:dyaOrig="620" w14:anchorId="2FE25AD7">
          <v:shape id="_x0000_i1128" type="#_x0000_t75" style="width:81.8pt;height:31.1pt" o:ole="">
            <v:imagedata r:id="rId215" o:title=""/>
          </v:shape>
          <o:OLEObject Type="Embed" ProgID="Equation.DSMT4" ShapeID="_x0000_i1128" DrawAspect="Content" ObjectID="_1790756790" r:id="rId21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â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ố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xứ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680" w:dyaOrig="320" w14:anchorId="2D44DE8F">
          <v:shape id="_x0000_i1129" type="#_x0000_t75" style="width:34pt;height:16.15pt" o:ole="">
            <v:imagedata r:id="rId217" o:title=""/>
          </v:shape>
          <o:OLEObject Type="Embed" ProgID="Equation.DSMT4" ShapeID="_x0000_i1129" DrawAspect="Content" ObjectID="_1790756791" r:id="rId218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Giá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ị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iể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040" w:dyaOrig="279" w14:anchorId="3D8B4AAE">
          <v:shape id="_x0000_i1130" type="#_x0000_t75" style="width:51.85pt;height:13.8pt" o:ole="">
            <v:imagedata r:id="rId219" o:title=""/>
          </v:shape>
          <o:OLEObject Type="Embed" ProgID="Equation.DSMT4" ShapeID="_x0000_i1130" DrawAspect="Content" ObjectID="_1790756792" r:id="rId220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ằng?</w:t>
      </w:r>
    </w:p>
    <w:p w14:paraId="0300117D" w14:textId="666F0894" w:rsidR="00547C43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21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833E32" w:rsidRPr="00F9635D">
        <w:rPr>
          <w:noProof/>
        </w:rPr>
        <w:drawing>
          <wp:anchor distT="0" distB="0" distL="114300" distR="114300" simplePos="0" relativeHeight="251658240" behindDoc="0" locked="0" layoutInCell="1" allowOverlap="1" wp14:anchorId="6EB7BDAE" wp14:editId="43B7E840">
            <wp:simplePos x="0" y="0"/>
            <wp:positionH relativeFrom="margin">
              <wp:align>right</wp:align>
            </wp:positionH>
            <wp:positionV relativeFrom="paragraph">
              <wp:posOffset>-256845</wp:posOffset>
            </wp:positionV>
            <wp:extent cx="2231136" cy="1921591"/>
            <wp:effectExtent l="0" t="0" r="0" b="2540"/>
            <wp:wrapSquare wrapText="bothSides"/>
            <wp:docPr id="1696756470" name="Picture 1" descr="A diagram of a square with arrows and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756470" name="Picture 1" descr="A diagram of a square with arrows and a cube&#10;&#10;Description automatically generated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136" cy="19215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C5E40" w:rsidRPr="00F9635D">
        <w:rPr>
          <w:rFonts w:ascii="Palatino Linotype" w:hAnsi="Palatino Linotype" w:cs="Times New Roman"/>
          <w:sz w:val="22"/>
        </w:rPr>
        <w:t>Dâ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ố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a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139" w:dyaOrig="240" w14:anchorId="3C9CB1E7">
          <v:shape id="_x0000_i1131" type="#_x0000_t75" style="width:6.9pt;height:12.1pt" o:ole="">
            <v:imagedata r:id="rId91" o:title=""/>
          </v:shape>
          <o:OLEObject Type="Embed" ProgID="Equation.DSMT4" ShapeID="_x0000_i1131" DrawAspect="Content" ObjectID="_1790756793" r:id="rId222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năm)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kể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ừ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2024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ợ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ướ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ở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ô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ứ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0"/>
        </w:rPr>
        <w:object w:dxaOrig="1579" w:dyaOrig="360" w14:anchorId="42C04EA4">
          <v:shape id="_x0000_i1132" type="#_x0000_t75" style="width:78.9pt;height:17.85pt" o:ole="">
            <v:imagedata r:id="rId223" o:title=""/>
          </v:shape>
          <o:OLEObject Type="Embed" ProgID="Equation.DSMT4" ShapeID="_x0000_i1132" DrawAspect="Content" ObjectID="_1790756794" r:id="rId224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</w:t>
      </w:r>
      <w:r w:rsidR="00547C43" w:rsidRPr="00F9635D">
        <w:rPr>
          <w:position w:val="-10"/>
        </w:rPr>
        <w:object w:dxaOrig="520" w:dyaOrig="320" w14:anchorId="2582D399">
          <v:shape id="_x0000_i1133" type="#_x0000_t75" style="width:25.9pt;height:16.15pt" o:ole="">
            <v:imagedata r:id="rId225" o:title=""/>
          </v:shape>
          <o:OLEObject Type="Embed" ProgID="Equation.DSMT4" ShapeID="_x0000_i1133" DrawAspect="Content" ObjectID="_1790756795" r:id="rId226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ượ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ính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ằ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iệ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ười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6"/>
        </w:rPr>
        <w:object w:dxaOrig="980" w:dyaOrig="279" w14:anchorId="071CD710">
          <v:shape id="_x0000_i1134" type="#_x0000_t75" style="width:48.95pt;height:13.8pt" o:ole="">
            <v:imagedata r:id="rId227" o:title=""/>
          </v:shape>
          <o:OLEObject Type="Embed" ProgID="Equation.DSMT4" ShapeID="_x0000_i1134" DrawAspect="Content" ObjectID="_1790756796" r:id="rId228"/>
        </w:object>
      </w:r>
      <w:r w:rsidR="00EC5E40" w:rsidRPr="00F9635D">
        <w:rPr>
          <w:rFonts w:ascii="Palatino Linotype" w:hAnsi="Palatino Linotype" w:cs="Times New Roman"/>
          <w:sz w:val="22"/>
        </w:rPr>
        <w:t>)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V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ă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ố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ă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dâ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ố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i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1,6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iệ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gười/năm?</w:t>
      </w:r>
    </w:p>
    <w:p w14:paraId="1E779518" w14:textId="6B3C8DED" w:rsidR="00833E32" w:rsidRPr="00F9635D" w:rsidRDefault="007E1523" w:rsidP="007E152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Palatino Linotype" w:hAnsi="Palatino Linotype" w:cs="Times New Roman"/>
          <w:sz w:val="22"/>
        </w:rPr>
      </w:pPr>
      <w:r w:rsidRPr="00F9635D">
        <w:rPr>
          <w:rFonts w:ascii="Palatino Linotype" w:hAnsi="Palatino Linotype" w:cs="Times New Roman"/>
          <w:b/>
          <w:sz w:val="22"/>
        </w:rPr>
        <w:t>Câu 22:</w:t>
      </w:r>
      <w:r w:rsidRPr="00F9635D">
        <w:rPr>
          <w:rFonts w:ascii="Palatino Linotype" w:hAnsi="Palatino Linotype" w:cs="Times New Roman"/>
          <w:b/>
          <w:sz w:val="22"/>
        </w:rPr>
        <w:tab/>
      </w:r>
      <w:r w:rsidR="00EC5E40" w:rsidRPr="00F9635D">
        <w:rPr>
          <w:rFonts w:ascii="Palatino Linotype" w:hAnsi="Palatino Linotype" w:cs="Times New Roman"/>
          <w:sz w:val="22"/>
        </w:rPr>
        <w:t>B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2"/>
        </w:rPr>
        <w:object w:dxaOrig="279" w:dyaOrig="400" w14:anchorId="320C12BF">
          <v:shape id="_x0000_i1135" type="#_x0000_t75" style="width:13.8pt;height:20.15pt" o:ole="">
            <v:imagedata r:id="rId229" o:title=""/>
          </v:shape>
          <o:OLEObject Type="Embed" ProgID="Equation.DSMT4" ShapeID="_x0000_i1135" DrawAspect="Content" ObjectID="_1790756797" r:id="rId230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2"/>
        </w:rPr>
        <w:object w:dxaOrig="300" w:dyaOrig="400" w14:anchorId="0F871E44">
          <v:shape id="_x0000_i1136" type="#_x0000_t75" style="width:15pt;height:20.15pt" o:ole="">
            <v:imagedata r:id="rId231" o:title=""/>
          </v:shape>
          <o:OLEObject Type="Embed" ProgID="Equation.DSMT4" ShapeID="_x0000_i1136" DrawAspect="Content" ObjectID="_1790756798" r:id="rId232"/>
        </w:object>
      </w:r>
      <w:r w:rsidR="00EC5E40" w:rsidRPr="00F9635D">
        <w:rPr>
          <w:rFonts w:ascii="Palatino Linotype" w:hAnsi="Palatino Linotype" w:cs="Times New Roman"/>
          <w:sz w:val="22"/>
        </w:rPr>
        <w:t>,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547C43" w:rsidRPr="00F9635D">
        <w:rPr>
          <w:position w:val="-12"/>
        </w:rPr>
        <w:object w:dxaOrig="300" w:dyaOrig="400" w14:anchorId="75222D15">
          <v:shape id="_x0000_i1137" type="#_x0000_t75" style="width:15pt;height:20.15pt" o:ole="">
            <v:imagedata r:id="rId233" o:title=""/>
          </v:shape>
          <o:OLEObject Type="Embed" ProgID="Equation.DSMT4" ShapeID="_x0000_i1137" DrawAspect="Content" ObjectID="_1790756799" r:id="rId234"/>
        </w:objec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ù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á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ậ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phươ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ôi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uông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gó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v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ớ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ầ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ượ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2N;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3N;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4N</w:t>
      </w:r>
      <w:r w:rsidR="00547C43" w:rsidRPr="00F9635D">
        <w:rPr>
          <w:rFonts w:ascii="Palatino Linotype" w:hAnsi="Palatino Linotype" w:cs="Times New Roman"/>
          <w:sz w:val="22"/>
        </w:rPr>
        <w:t xml:space="preserve">. </w:t>
      </w:r>
      <w:r w:rsidR="00EC5E40" w:rsidRPr="00F9635D">
        <w:rPr>
          <w:rFonts w:ascii="Palatino Linotype" w:hAnsi="Palatino Linotype" w:cs="Times New Roman"/>
          <w:sz w:val="22"/>
        </w:rPr>
        <w:t>Hợp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ủ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a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ực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ã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ó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ộ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ớ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bao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hiêu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Niu-tơ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(kế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quả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làm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rò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đến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một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chữ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số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thập</w:t>
      </w:r>
      <w:r w:rsidR="00547C43" w:rsidRPr="00F9635D">
        <w:rPr>
          <w:rFonts w:ascii="Palatino Linotype" w:hAnsi="Palatino Linotype" w:cs="Times New Roman"/>
          <w:sz w:val="22"/>
        </w:rPr>
        <w:t xml:space="preserve"> </w:t>
      </w:r>
      <w:r w:rsidR="00EC5E40" w:rsidRPr="00F9635D">
        <w:rPr>
          <w:rFonts w:ascii="Palatino Linotype" w:hAnsi="Palatino Linotype" w:cs="Times New Roman"/>
          <w:sz w:val="22"/>
        </w:rPr>
        <w:t>phân)?</w:t>
      </w:r>
    </w:p>
    <w:sectPr w:rsidR="00833E32" w:rsidRPr="00F9635D" w:rsidSect="007E1523">
      <w:headerReference w:type="default" r:id="rId235"/>
      <w:headerReference w:type="first" r:id="rId236"/>
      <w:type w:val="continuous"/>
      <w:pgSz w:w="11910" w:h="16838"/>
      <w:pgMar w:top="720" w:right="3175" w:bottom="720" w:left="850" w:header="340" w:footer="34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B2D9A58" w14:textId="77777777" w:rsidR="00F3255F" w:rsidRDefault="00F3255F" w:rsidP="007E1523">
      <w:pPr>
        <w:spacing w:after="0" w:line="240" w:lineRule="auto"/>
      </w:pPr>
      <w:r>
        <w:separator/>
      </w:r>
    </w:p>
  </w:endnote>
  <w:endnote w:type="continuationSeparator" w:id="0">
    <w:p w14:paraId="4404B916" w14:textId="77777777" w:rsidR="00F3255F" w:rsidRDefault="00F3255F" w:rsidP="007E15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lantagenet Cherokee">
    <w:charset w:val="00"/>
    <w:family w:val="roman"/>
    <w:pitch w:val="variable"/>
    <w:sig w:usb0="00000003" w:usb1="00000000" w:usb2="00001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VN-Aptima">
    <w:altName w:val="Cambria"/>
    <w:panose1 w:val="00000000000000000000"/>
    <w:charset w:val="00"/>
    <w:family w:val="roman"/>
    <w:notTrueType/>
    <w:pitch w:val="default"/>
  </w:font>
  <w:font w:name="SVN-Apple">
    <w:altName w:val="Cambria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F5D927" w14:textId="77777777" w:rsidR="00F3255F" w:rsidRDefault="00F3255F" w:rsidP="007E1523">
      <w:pPr>
        <w:spacing w:after="0" w:line="240" w:lineRule="auto"/>
      </w:pPr>
      <w:r>
        <w:separator/>
      </w:r>
    </w:p>
  </w:footnote>
  <w:footnote w:type="continuationSeparator" w:id="0">
    <w:p w14:paraId="1FF9D169" w14:textId="77777777" w:rsidR="00F3255F" w:rsidRDefault="00F3255F" w:rsidP="007E15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F14192A" w14:textId="2A7833D3" w:rsidR="007E1523" w:rsidRDefault="007E1523" w:rsidP="007E152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750400" behindDoc="0" locked="0" layoutInCell="1" allowOverlap="1" wp14:anchorId="6068DC46" wp14:editId="2E9369C3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619983866" name="Straight Connector 9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00C26E" id="Straight Connector 90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2D988EDE" wp14:editId="3670DC5F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555944718" name="Straight Connector 8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FCBAE3" id="Straight Connector 89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7C3120EC" wp14:editId="2EA8EE95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65438756" name="Straight Connector 8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096B54" id="Straight Connector 88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405887AB" wp14:editId="3D6EC470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877056201" name="Straight Connector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665763" id="Straight Connector 87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43DB06BB" wp14:editId="3A69BE94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860622165" name="Straight Connector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12B238" id="Straight Connector 86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4F68BE0C" wp14:editId="676B3263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900610047" name="Straight Connector 8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73D7A3" id="Straight Connector 85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0C20B8D4" wp14:editId="1B708F0D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1659104444" name="Straight Connector 8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5DB2130" id="Straight Connector 84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3232" behindDoc="0" locked="0" layoutInCell="1" allowOverlap="1" wp14:anchorId="379EAE40" wp14:editId="41D7D97F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544024330" name="Straight Connector 8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71E9D7D" id="Straight Connector 8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2208" behindDoc="0" locked="0" layoutInCell="1" allowOverlap="1" wp14:anchorId="36EFEE36" wp14:editId="15E6C955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452751844" name="Straight Connector 8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AB2BEC" id="Straight Connector 8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1184" behindDoc="0" locked="0" layoutInCell="1" allowOverlap="1" wp14:anchorId="0917683A" wp14:editId="4A251728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33046896" name="Straight Connector 8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E66C99" id="Straight Connector 81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0160" behindDoc="0" locked="0" layoutInCell="1" allowOverlap="1" wp14:anchorId="1E9DFA95" wp14:editId="63E28ADA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634485245" name="Straight Connector 8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DE2F58" id="Straight Connector 80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9136" behindDoc="0" locked="0" layoutInCell="1" allowOverlap="1" wp14:anchorId="16420D21" wp14:editId="682C23C4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89566141" name="Straight Connector 7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89B7E6E" id="Straight Connector 79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8112" behindDoc="0" locked="0" layoutInCell="1" allowOverlap="1" wp14:anchorId="38ADFA3B" wp14:editId="7ACF2412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258285591" name="Straight Connector 7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D49D60A" id="Straight Connector 78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7088" behindDoc="0" locked="0" layoutInCell="1" allowOverlap="1" wp14:anchorId="44B805C0" wp14:editId="19606895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1250929506" name="Straight Connector 7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B8B4F42" id="Straight Connector 77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6064" behindDoc="0" locked="0" layoutInCell="1" allowOverlap="1" wp14:anchorId="13A5A234" wp14:editId="124FBEEE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255849074" name="Straight Connector 7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23CDA3A" id="Straight Connector 76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5040" behindDoc="0" locked="0" layoutInCell="1" allowOverlap="1" wp14:anchorId="6B0C5F1E" wp14:editId="783B359C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683717123" name="Straight Connector 7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C6CC5E4" id="Straight Connector 75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4016" behindDoc="0" locked="0" layoutInCell="1" allowOverlap="1" wp14:anchorId="5703A173" wp14:editId="68AB97E9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2134964325" name="Straight Connector 7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616CBBF" id="Straight Connector 74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2992" behindDoc="0" locked="0" layoutInCell="1" allowOverlap="1" wp14:anchorId="22B1A0F1" wp14:editId="067C9627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1431725209" name="Straight Connector 7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9567511" id="Straight Connector 73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1968" behindDoc="0" locked="0" layoutInCell="1" allowOverlap="1" wp14:anchorId="67EB50BF" wp14:editId="0E000B84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872720175" name="Straight Connector 7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3E650E" id="Straight Connector 72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30944" behindDoc="0" locked="0" layoutInCell="1" allowOverlap="1" wp14:anchorId="3080C081" wp14:editId="7826BA84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576303696" name="Straight Connector 7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E5B5294" id="Straight Connector 71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9920" behindDoc="0" locked="0" layoutInCell="1" allowOverlap="1" wp14:anchorId="0C57AF1C" wp14:editId="1C3E2A31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384297343" name="Straight Connector 7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0CB9C3D" id="Straight Connector 70" o:spid="_x0000_s1026" style="position:absolute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8896" behindDoc="0" locked="0" layoutInCell="1" allowOverlap="1" wp14:anchorId="792773E2" wp14:editId="269ECF68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708018187" name="Straight Connector 6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EC2E650" id="Straight Connector 69" o:spid="_x0000_s1026" style="position:absolute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7872" behindDoc="0" locked="0" layoutInCell="1" allowOverlap="1" wp14:anchorId="5E9EFAD2" wp14:editId="0EECA96E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491166528" name="Straight Connector 6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C4A0B0" id="Straight Connector 68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6848" behindDoc="0" locked="0" layoutInCell="1" allowOverlap="1" wp14:anchorId="2837F30D" wp14:editId="13FB9D16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2111573229" name="Straight Connector 6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C908A6" id="Straight Connector 67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5824" behindDoc="0" locked="0" layoutInCell="1" allowOverlap="1" wp14:anchorId="0EDA6A7D" wp14:editId="2AA25559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897239682" name="Straight Connector 6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DE2E927" id="Straight Connector 66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4800" behindDoc="0" locked="0" layoutInCell="1" allowOverlap="1" wp14:anchorId="62363439" wp14:editId="59CB8E64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683046829" name="Straight Connector 6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50B3F84" id="Straight Connector 65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3776" behindDoc="0" locked="0" layoutInCell="1" allowOverlap="1" wp14:anchorId="2BB53CAD" wp14:editId="0699314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961569693" name="Straight Connector 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205D4F" id="Straight Connector 64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2752" behindDoc="0" locked="0" layoutInCell="1" allowOverlap="1" wp14:anchorId="0848075F" wp14:editId="3B4859AB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1754170250" name="Straight Connector 6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AE84A92" id="Straight Connector 6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1728" behindDoc="0" locked="0" layoutInCell="1" allowOverlap="1" wp14:anchorId="6E5EDBAE" wp14:editId="1A843B0D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995493352" name="Straight Connector 6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1C147CB" id="Straight Connector 62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26582E84" wp14:editId="3A03CEA2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361037730" name="Straight Connector 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37E3D5" id="Straight Connector 61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9680" behindDoc="0" locked="0" layoutInCell="1" allowOverlap="1" wp14:anchorId="27C8A97F" wp14:editId="22E340C5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794118239" name="Straight Connector 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BB2C25" id="Straight Connector 60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8656" behindDoc="0" locked="0" layoutInCell="1" allowOverlap="1" wp14:anchorId="1D41269D" wp14:editId="54DCCC41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394774593" name="Straight Connector 5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125EEA2" id="Straight Connector 59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GJa&#10;et0AAAAMAQAADwAAAGRycy9kb3ducmV2LnhtbEyPUUvDMBSF34X9h3AHvrlkVbpSmw4RFHx0juFj&#10;1lzbuuSmJOlW/fWmIOjbvecezv1OtZ2sYWf0oXckYb0SwJAap3tqJezfnm4KYCEq0so4QglfGGBb&#10;L64qVWp3oVc872LLUgiFUknoYhxKzkPToVVh5QakdPtw3qqYVt9y7dUlhVvDMyFyblVP6UOnBnzs&#10;sDntRivB59939j3PxKHIPn0vTvjybEYpr5fTwz2wiFP8M8OMn9ChTkxHN5IOzEgoxDp1iRJusz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uGJae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0B21FDA3" wp14:editId="22870587">
              <wp:simplePos x="0" y="0"/>
              <wp:positionH relativeFrom="column">
                <wp:posOffset>5086350</wp:posOffset>
              </wp:positionH>
              <wp:positionV relativeFrom="paragraph">
                <wp:posOffset>1816100</wp:posOffset>
              </wp:positionV>
              <wp:extent cx="1714500" cy="0"/>
              <wp:effectExtent l="0" t="0" r="0" b="0"/>
              <wp:wrapNone/>
              <wp:docPr id="1058559306" name="Straight Connector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6E49205" id="Straight Connector 58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43pt" to="535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4j3Y&#10;u90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lZkadh&#10;doi7WTr+Sryu+P8S9Q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4j3Yu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3F1AEE55" wp14:editId="7D990B30">
              <wp:simplePos x="0" y="0"/>
              <wp:positionH relativeFrom="column">
                <wp:posOffset>5086350</wp:posOffset>
              </wp:positionH>
              <wp:positionV relativeFrom="paragraph">
                <wp:posOffset>1562100</wp:posOffset>
              </wp:positionV>
              <wp:extent cx="1714500" cy="0"/>
              <wp:effectExtent l="0" t="0" r="0" b="0"/>
              <wp:wrapNone/>
              <wp:docPr id="1721439055" name="Straight Connector 5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B8EA50E" id="Straight Connector 57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23pt" to="535.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/Ih&#10;Jt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KyT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D/IhJt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040FCE2A" wp14:editId="759FE2F2">
              <wp:simplePos x="0" y="0"/>
              <wp:positionH relativeFrom="column">
                <wp:posOffset>5086350</wp:posOffset>
              </wp:positionH>
              <wp:positionV relativeFrom="paragraph">
                <wp:posOffset>1308100</wp:posOffset>
              </wp:positionV>
              <wp:extent cx="1714500" cy="0"/>
              <wp:effectExtent l="0" t="0" r="0" b="0"/>
              <wp:wrapNone/>
              <wp:docPr id="1899866231" name="Straight Connector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1CF589" id="Straight Connector 56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03pt" to="535.5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rtVnk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4560" behindDoc="0" locked="0" layoutInCell="1" allowOverlap="1" wp14:anchorId="218A5226" wp14:editId="6032ACC2">
              <wp:simplePos x="0" y="0"/>
              <wp:positionH relativeFrom="column">
                <wp:posOffset>5086350</wp:posOffset>
              </wp:positionH>
              <wp:positionV relativeFrom="paragraph">
                <wp:posOffset>1054100</wp:posOffset>
              </wp:positionV>
              <wp:extent cx="1714500" cy="0"/>
              <wp:effectExtent l="0" t="0" r="0" b="0"/>
              <wp:wrapNone/>
              <wp:docPr id="230147656" name="Straight Connector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01A8760" id="Straight Connector 5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83pt" to="53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X8ssn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3536" behindDoc="0" locked="0" layoutInCell="1" allowOverlap="1" wp14:anchorId="7F6AE3D6" wp14:editId="7E8CFE8D">
              <wp:simplePos x="0" y="0"/>
              <wp:positionH relativeFrom="column">
                <wp:posOffset>5086350</wp:posOffset>
              </wp:positionH>
              <wp:positionV relativeFrom="paragraph">
                <wp:posOffset>800100</wp:posOffset>
              </wp:positionV>
              <wp:extent cx="1714500" cy="0"/>
              <wp:effectExtent l="0" t="0" r="0" b="0"/>
              <wp:wrapNone/>
              <wp:docPr id="2088806015" name="Straight Connector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2E1370E" id="Straight Connector 54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3pt" to="535.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4xUX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7E707B33" wp14:editId="02A29D9C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0"/>
              <wp:effectExtent l="0" t="0" r="0" b="0"/>
              <wp:wrapNone/>
              <wp:docPr id="125820742" name="Straight Connector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0A6F695" id="Straight Connector 53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3pt" to="535.5pt,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E5YtzNoAAAAK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1488" behindDoc="0" locked="0" layoutInCell="1" allowOverlap="1" wp14:anchorId="4492DD3E" wp14:editId="07669CD2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275718020" name="Text Box 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B07D05E" w14:textId="77777777" w:rsidR="007E1523" w:rsidRPr="007E1523" w:rsidRDefault="007E1523" w:rsidP="007E1523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492DD3E" id="_x0000_t202" coordsize="21600,21600" o:spt="202" path="m,l,21600r21600,l21600,xe">
              <v:stroke joinstyle="miter"/>
              <v:path gradientshapeok="t" o:connecttype="rect"/>
            </v:shapetype>
            <v:shape id="Text Box 52" o:spid="_x0000_s1026" type="#_x0000_t202" style="position:absolute;margin-left:2.5pt;margin-top:790.5pt;width:290pt;height:14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" filled="f" stroked="f" strokeweight=".5pt">
              <v:textbox inset=".05pt,.05pt,.05pt,.05pt">
                <w:txbxContent>
                  <w:p w14:paraId="4B07D05E" w14:textId="77777777" w:rsidR="007E1523" w:rsidRPr="007E1523" w:rsidRDefault="007E1523" w:rsidP="007E1523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0464" behindDoc="0" locked="0" layoutInCell="1" allowOverlap="1" wp14:anchorId="210DBE70" wp14:editId="06BE642D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2088419057" name="Text Box 5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9321EEA" w14:textId="0BB54229" w:rsidR="007E1523" w:rsidRPr="007E1523" w:rsidRDefault="007E1523" w:rsidP="007E152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7E152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begin"/>
                          </w:r>
                          <w:r w:rsidRPr="007E152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instrText xml:space="preserve"> PAGE  \* MERGEFORMAT </w:instrText>
                          </w:r>
                          <w:r w:rsidRPr="007E152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separate"/>
                          </w:r>
                          <w:r w:rsidRPr="007E1523">
                            <w:rPr>
                              <w:rFonts w:ascii="Palatino Linotype" w:hAnsi="Palatino Linotype"/>
                              <w:b/>
                              <w:noProof/>
                              <w:color w:val="FFFFFF"/>
                              <w:sz w:val="22"/>
                            </w:rPr>
                            <w:t>4</w:t>
                          </w:r>
                          <w:r w:rsidRPr="007E152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210DBE70" id="Text Box 51" o:spid="_x0000_s1027" type="#_x0000_t202" style="position:absolute;margin-left:508.5pt;margin-top:790.5pt;width:23pt;height:1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" filled="f" stroked="f" strokeweight=".5pt">
              <v:textbox inset=".05pt,.05pt,.05pt,.05pt">
                <w:txbxContent>
                  <w:p w14:paraId="69321EEA" w14:textId="0BB54229" w:rsidR="007E1523" w:rsidRPr="007E1523" w:rsidRDefault="007E1523" w:rsidP="007E152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7E152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begin"/>
                    </w:r>
                    <w:r w:rsidRPr="007E152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instrText xml:space="preserve"> PAGE  \* MERGEFORMAT </w:instrText>
                    </w:r>
                    <w:r w:rsidRPr="007E152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separate"/>
                    </w:r>
                    <w:r w:rsidRPr="007E1523">
                      <w:rPr>
                        <w:rFonts w:ascii="Palatino Linotype" w:hAnsi="Palatino Linotype"/>
                        <w:b/>
                        <w:noProof/>
                        <w:color w:val="FFFFFF"/>
                        <w:sz w:val="22"/>
                      </w:rPr>
                      <w:t>4</w:t>
                    </w:r>
                    <w:r w:rsidRPr="007E152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9440" behindDoc="0" locked="0" layoutInCell="1" allowOverlap="1" wp14:anchorId="4381C82A" wp14:editId="49EDD744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786191805" name="Flowchart: Display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7A23D79" w14:textId="77777777" w:rsidR="007E1523" w:rsidRPr="007E1523" w:rsidRDefault="007E1523" w:rsidP="007E152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381C82A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50" o:spid="_x0000_s1028" type="#_x0000_t134" style="position:absolute;margin-left:508.5pt;margin-top:11in;width:23pt;height:1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xKyENK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77A23D79" w14:textId="77777777" w:rsidR="007E1523" w:rsidRPr="007E1523" w:rsidRDefault="007E1523" w:rsidP="007E152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8416" behindDoc="0" locked="0" layoutInCell="1" allowOverlap="1" wp14:anchorId="4FC367D3" wp14:editId="4DE98FA3">
              <wp:simplePos x="0" y="0"/>
              <wp:positionH relativeFrom="column">
                <wp:posOffset>5086350</wp:posOffset>
              </wp:positionH>
              <wp:positionV relativeFrom="paragraph">
                <wp:posOffset>546100</wp:posOffset>
              </wp:positionV>
              <wp:extent cx="1714500" cy="9271000"/>
              <wp:effectExtent l="0" t="0" r="0" b="6350"/>
              <wp:wrapNone/>
              <wp:docPr id="2067140027" name="Text Box 4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9271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2C642C2D" w14:textId="77777777" w:rsidR="007E1523" w:rsidRPr="007E1523" w:rsidRDefault="007E1523" w:rsidP="007E152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FC367D3" id="Text Box 49" o:spid="_x0000_s1029" type="#_x0000_t202" style="position:absolute;margin-left:400.5pt;margin-top:43pt;width:135pt;height:730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" filled="f" stroked="f" strokeweight=".5pt">
              <v:textbox inset="0,0,0,0">
                <w:txbxContent>
                  <w:p w14:paraId="2C642C2D" w14:textId="77777777" w:rsidR="007E1523" w:rsidRPr="007E1523" w:rsidRDefault="007E1523" w:rsidP="007E152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7392" behindDoc="0" locked="0" layoutInCell="1" allowOverlap="1" wp14:anchorId="03CEDF20" wp14:editId="63DC9629">
              <wp:simplePos x="0" y="0"/>
              <wp:positionH relativeFrom="column">
                <wp:posOffset>5086350</wp:posOffset>
              </wp:positionH>
              <wp:positionV relativeFrom="paragraph">
                <wp:posOffset>482600</wp:posOffset>
              </wp:positionV>
              <wp:extent cx="1714500" cy="0"/>
              <wp:effectExtent l="0" t="0" r="0" b="0"/>
              <wp:wrapNone/>
              <wp:docPr id="1310597153" name="Straight Connector 4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C221E3" id="Straight Connector 48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pt" to="535.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BB4UB94AAAAK&#10;AQAADwAAAAAAAAAAAAAAAABiBAAAZHJzL2Rvd25yZXYueG1sUEsFBgAAAAAEAAQA8wAAAG0FAAAA&#10;AA==&#10;" strokecolor="white">
              <v:stroke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6368" behindDoc="0" locked="0" layoutInCell="1" allowOverlap="1" wp14:anchorId="38BD30C9" wp14:editId="29E7C3CF">
              <wp:simplePos x="0" y="0"/>
              <wp:positionH relativeFrom="column">
                <wp:posOffset>5086350</wp:posOffset>
              </wp:positionH>
              <wp:positionV relativeFrom="paragraph">
                <wp:posOffset>228600</wp:posOffset>
              </wp:positionV>
              <wp:extent cx="1714500" cy="317500"/>
              <wp:effectExtent l="0" t="0" r="0" b="6350"/>
              <wp:wrapNone/>
              <wp:docPr id="98875140" name="Text Box 4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16D3F9DB" w14:textId="07C4F496" w:rsidR="007E1523" w:rsidRPr="007E1523" w:rsidRDefault="007E1523" w:rsidP="007E152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7E1523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8BD30C9" id="Text Box 47" o:spid="_x0000_s1030" type="#_x0000_t202" style="position:absolute;margin-left:400.5pt;margin-top:18pt;width:135pt;height: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" fillcolor="#099" stroked="f" strokeweight=".5pt">
              <v:fill color2="#099" type="pattern"/>
              <v:textbox inset="0,.5pt,0,0">
                <w:txbxContent>
                  <w:p w14:paraId="16D3F9DB" w14:textId="07C4F496" w:rsidR="007E1523" w:rsidRPr="007E1523" w:rsidRDefault="007E1523" w:rsidP="007E152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7E1523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5344" behindDoc="0" locked="0" layoutInCell="1" allowOverlap="1" wp14:anchorId="47509E5D" wp14:editId="2CA015DA">
              <wp:simplePos x="0" y="0"/>
              <wp:positionH relativeFrom="column">
                <wp:posOffset>18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1030119447" name="Text Box 4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448C0F36" w14:textId="77777777" w:rsidR="007E1523" w:rsidRPr="007E1523" w:rsidRDefault="007E1523" w:rsidP="007E1523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7509E5D" id="Text Box 46" o:spid="_x0000_s1031" type="#_x0000_t202" style="position:absolute;margin-left:14.5pt;margin-top:-2pt;width:112pt;height:10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" filled="f" stroked="f" strokeweight=".5pt">
              <v:textbox inset="0,0,0,0">
                <w:txbxContent>
                  <w:p w14:paraId="448C0F36" w14:textId="77777777" w:rsidR="007E1523" w:rsidRPr="007E1523" w:rsidRDefault="007E1523" w:rsidP="007E1523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4320" behindDoc="0" locked="0" layoutInCell="1" allowOverlap="1" wp14:anchorId="26D642A8" wp14:editId="7F7BC835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706137516" name="Straight Connector 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D92E4E0" id="Straight Connector 4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3296" behindDoc="0" locked="0" layoutInCell="1" allowOverlap="1" wp14:anchorId="09C9934D" wp14:editId="7AFCD69B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197875389" name="Straight Connector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F115749" id="Straight Connector 44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02272" behindDoc="0" locked="0" layoutInCell="1" allowOverlap="1" wp14:anchorId="5AA6A55A" wp14:editId="08EC07F8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125268519" name="Straight Connector 4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868A40" id="Straight Connector 4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553DA3E" w14:textId="74E3EC91" w:rsidR="007E1523" w:rsidRDefault="00F9635D" w:rsidP="007E1523">
    <w:pPr>
      <w:pStyle w:val="Head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417C5DF5" wp14:editId="7B0AFE04">
              <wp:simplePos x="0" y="0"/>
              <wp:positionH relativeFrom="column">
                <wp:posOffset>5100981</wp:posOffset>
              </wp:positionH>
              <wp:positionV relativeFrom="paragraph">
                <wp:posOffset>1325982</wp:posOffset>
              </wp:positionV>
              <wp:extent cx="1714500" cy="317500"/>
              <wp:effectExtent l="0" t="0" r="0" b="6350"/>
              <wp:wrapNone/>
              <wp:docPr id="1188327020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317500"/>
                      </a:xfrm>
                      <a:prstGeom prst="rect">
                        <a:avLst/>
                      </a:prstGeom>
                      <a:pattFill>
                        <a:fgClr>
                          <a:srgbClr val="009999"/>
                        </a:fgClr>
                        <a:bgClr>
                          <a:srgbClr val="009999"/>
                        </a:bgClr>
                      </a:pattFill>
                      <a:ln w="6350">
                        <a:noFill/>
                      </a:ln>
                    </wps:spPr>
                    <wps:txbx>
                      <w:txbxContent>
                        <w:p w14:paraId="342FB39A" w14:textId="57B189D4" w:rsidR="007E1523" w:rsidRPr="007E1523" w:rsidRDefault="007E1523" w:rsidP="007E1523">
                          <w:pPr>
                            <w:jc w:val="center"/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</w:pPr>
                          <w:r w:rsidRPr="007E1523">
                            <w:rPr>
                              <w:rFonts w:ascii="SVN-Aptima" w:hAnsi="SVN-Aptima"/>
                              <w:b/>
                              <w:color w:val="FFFFFF"/>
                              <w:sz w:val="22"/>
                            </w:rPr>
                            <w:t>GHI CHÚ NHANH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635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417C5DF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left:0;text-align:left;margin-left:401.65pt;margin-top:104.4pt;width:135pt;height: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" fillcolor="#099" stroked="f" strokeweight=".5pt">
              <v:fill color2="#099" type="pattern"/>
              <v:textbox inset="0,.5pt,0,0">
                <w:txbxContent>
                  <w:p w14:paraId="342FB39A" w14:textId="57B189D4" w:rsidR="007E1523" w:rsidRPr="007E1523" w:rsidRDefault="007E1523" w:rsidP="007E1523">
                    <w:pPr>
                      <w:jc w:val="center"/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</w:pPr>
                    <w:r w:rsidRPr="007E1523">
                      <w:rPr>
                        <w:rFonts w:ascii="SVN-Aptima" w:hAnsi="SVN-Aptima"/>
                        <w:b/>
                        <w:color w:val="FFFFFF"/>
                        <w:sz w:val="22"/>
                      </w:rPr>
                      <w:t>GHI CHÚ NHANH</w:t>
                    </w: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701248" behindDoc="0" locked="0" layoutInCell="1" allowOverlap="1" wp14:anchorId="1621212C" wp14:editId="284F50AE">
              <wp:simplePos x="0" y="0"/>
              <wp:positionH relativeFrom="column">
                <wp:posOffset>5086350</wp:posOffset>
              </wp:positionH>
              <wp:positionV relativeFrom="paragraph">
                <wp:posOffset>9944100</wp:posOffset>
              </wp:positionV>
              <wp:extent cx="1714500" cy="0"/>
              <wp:effectExtent l="0" t="0" r="0" b="0"/>
              <wp:wrapNone/>
              <wp:docPr id="1838757004" name="Straight Connector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321458D" id="Straight Connector 4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83pt" to="535.5pt,7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r0A6&#10;+NsAAAAOAQAADwAAAGRycy9kb3ducmV2LnhtbExPTUvEMBC9C/6HMII3N9misdSmiwgKHl0X8Zht&#10;xrZuPkqS7lZ/vdOD6G3eB2/eqzezs+yIMQ3BK1ivBDD0bTCD7xTsXh+vSmApa2+0DR4VfGGCTXN+&#10;VuvKhJN/weM2d4xCfKq0gj7nseI8tT06nVZhRE/aR4hOZ4Kx4ybqE4U7ywshJHd68PSh1yM+9Nge&#10;tpNTEOX3tXuXhXgri884iAM+P9lJqcuL+f4OWMY5/5lhqU/VoaFO+zB5k5hVUIo1bckk3Eh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K9AOv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700224" behindDoc="0" locked="0" layoutInCell="1" allowOverlap="1" wp14:anchorId="58259A59" wp14:editId="1CF2565F">
              <wp:simplePos x="0" y="0"/>
              <wp:positionH relativeFrom="column">
                <wp:posOffset>5086350</wp:posOffset>
              </wp:positionH>
              <wp:positionV relativeFrom="paragraph">
                <wp:posOffset>9690100</wp:posOffset>
              </wp:positionV>
              <wp:extent cx="1714500" cy="0"/>
              <wp:effectExtent l="0" t="0" r="0" b="0"/>
              <wp:wrapNone/>
              <wp:docPr id="1968440165" name="Straight Connector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C24174C" id="Straight Connector 4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63pt" to="535.5pt,7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Egp/&#10;/NsAAAAOAQAADwAAAGRycy9kb3ducmV2LnhtbExPTUvEMBC9C/6HMII3N9mitdSmiwgKHl0X8Zht&#10;xrZuMylJulv99U4Pord5H7x5r9rMbhBHDLH3pGG9UiCQGm97ajXsXh+vChAxGbJm8IQavjDCpj4/&#10;q0xp/Yle8LhNreAQiqXR0KU0llLGpkNn4sqPSKx9+OBMYhhaaYM5cbgbZKZULp3piT90ZsSHDpvD&#10;dnIaQv597d7zTL0V2Wfo1QGfn4ZJ68uL+f4ORMI5/Zlhqc/VoeZOez+RjWLQUKg1b0ks3GQ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BIKf/z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9200" behindDoc="0" locked="0" layoutInCell="1" allowOverlap="1" wp14:anchorId="6C2B53AF" wp14:editId="7ACFCB70">
              <wp:simplePos x="0" y="0"/>
              <wp:positionH relativeFrom="column">
                <wp:posOffset>5086350</wp:posOffset>
              </wp:positionH>
              <wp:positionV relativeFrom="paragraph">
                <wp:posOffset>9436100</wp:posOffset>
              </wp:positionV>
              <wp:extent cx="1714500" cy="0"/>
              <wp:effectExtent l="0" t="0" r="0" b="0"/>
              <wp:wrapNone/>
              <wp:docPr id="741009895" name="Straight Connector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DC44D82" id="Straight Connector 4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43pt" to="535.5pt,7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Fl+&#10;rdsAAAAOAQAADwAAAGRycy9kb3ducmV2LnhtbExPTUvEMBC9C/6HMII3N9my1FKbLiIoeHQV8Zht&#10;x7ZuMilJulv99U4P4t7mffDmvWo7OyuOGOLgScN6pUAgNb4dqNPw9vp4U4CIyVBrrCfU8I0RtvXl&#10;RWXK1p/oBY+71AkOoVgaDX1KYyllbHp0Jq78iMTapw/OJIahk20wJw53VmZK5dKZgfhDb0Z86LE5&#10;7CanIeQ/G/eRZ+q9yL7CoA74/GQnra+v5vs7EAnn9G+GpT5Xh5o77f1EbRRWQ6HWvCWxsCl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DhZfq3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8176" behindDoc="0" locked="0" layoutInCell="1" allowOverlap="1" wp14:anchorId="4964DAFE" wp14:editId="7F6FBD07">
              <wp:simplePos x="0" y="0"/>
              <wp:positionH relativeFrom="column">
                <wp:posOffset>5086350</wp:posOffset>
              </wp:positionH>
              <wp:positionV relativeFrom="paragraph">
                <wp:posOffset>9182100</wp:posOffset>
              </wp:positionV>
              <wp:extent cx="1714500" cy="0"/>
              <wp:effectExtent l="0" t="0" r="0" b="0"/>
              <wp:wrapNone/>
              <wp:docPr id="886516268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48F3702" id="Straight Connector 39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23pt" to="535.5pt,7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P+GsaH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68345384" wp14:editId="691597DC">
              <wp:simplePos x="0" y="0"/>
              <wp:positionH relativeFrom="column">
                <wp:posOffset>5086350</wp:posOffset>
              </wp:positionH>
              <wp:positionV relativeFrom="paragraph">
                <wp:posOffset>8928100</wp:posOffset>
              </wp:positionV>
              <wp:extent cx="1714500" cy="0"/>
              <wp:effectExtent l="0" t="0" r="0" b="0"/>
              <wp:wrapNone/>
              <wp:docPr id="621197914" name="Straight Connector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E3E2915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703pt" to="535.5pt,7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sz0&#10;pd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sFE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LM9KX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6128" behindDoc="0" locked="0" layoutInCell="1" allowOverlap="1" wp14:anchorId="5A8C4211" wp14:editId="4856F1E7">
              <wp:simplePos x="0" y="0"/>
              <wp:positionH relativeFrom="column">
                <wp:posOffset>5086350</wp:posOffset>
              </wp:positionH>
              <wp:positionV relativeFrom="paragraph">
                <wp:posOffset>8674100</wp:posOffset>
              </wp:positionV>
              <wp:extent cx="1714500" cy="0"/>
              <wp:effectExtent l="0" t="0" r="0" b="0"/>
              <wp:wrapNone/>
              <wp:docPr id="1793781512" name="Straight Connector 3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7E46E97" id="Straight Connector 37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83pt" to="535.5pt,6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MkMvPr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5104" behindDoc="0" locked="0" layoutInCell="1" allowOverlap="1" wp14:anchorId="1E1AA17A" wp14:editId="7B30928B">
              <wp:simplePos x="0" y="0"/>
              <wp:positionH relativeFrom="column">
                <wp:posOffset>5086350</wp:posOffset>
              </wp:positionH>
              <wp:positionV relativeFrom="paragraph">
                <wp:posOffset>8420100</wp:posOffset>
              </wp:positionV>
              <wp:extent cx="1714500" cy="0"/>
              <wp:effectExtent l="0" t="0" r="0" b="0"/>
              <wp:wrapNone/>
              <wp:docPr id="865464100" name="Straight Connector 3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12B1CFF" id="Straight Connector 36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63pt" to="535.5pt,6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HRG+f7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4080" behindDoc="0" locked="0" layoutInCell="1" allowOverlap="1" wp14:anchorId="5E12C934" wp14:editId="69913B8A">
              <wp:simplePos x="0" y="0"/>
              <wp:positionH relativeFrom="column">
                <wp:posOffset>5086350</wp:posOffset>
              </wp:positionH>
              <wp:positionV relativeFrom="paragraph">
                <wp:posOffset>8166100</wp:posOffset>
              </wp:positionV>
              <wp:extent cx="1714500" cy="0"/>
              <wp:effectExtent l="0" t="0" r="0" b="0"/>
              <wp:wrapNone/>
              <wp:docPr id="1699334814" name="Straight Connector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81D8DBE" id="Straight Connector 35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43pt" to="535.5pt,6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XhX4&#10;r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Iqcr8Wi&#10;bhdu/8vJupL/Z9Q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F4V+K/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3056" behindDoc="0" locked="0" layoutInCell="1" allowOverlap="1" wp14:anchorId="7E866D47" wp14:editId="07D9473C">
              <wp:simplePos x="0" y="0"/>
              <wp:positionH relativeFrom="column">
                <wp:posOffset>5086350</wp:posOffset>
              </wp:positionH>
              <wp:positionV relativeFrom="paragraph">
                <wp:posOffset>7912100</wp:posOffset>
              </wp:positionV>
              <wp:extent cx="1714500" cy="0"/>
              <wp:effectExtent l="0" t="0" r="0" b="0"/>
              <wp:wrapNone/>
              <wp:docPr id="1540446371" name="Straight Connector 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5CD1B89" id="Straight Connector 3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23pt" to="535.5pt,6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mco3&#10;o9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kG1yvhaL&#10;ul24/R8n60qez6h/AQ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JnKN6P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2032" behindDoc="0" locked="0" layoutInCell="1" allowOverlap="1" wp14:anchorId="0641AF50" wp14:editId="0B8D48C9">
              <wp:simplePos x="0" y="0"/>
              <wp:positionH relativeFrom="column">
                <wp:posOffset>5086350</wp:posOffset>
              </wp:positionH>
              <wp:positionV relativeFrom="paragraph">
                <wp:posOffset>7658100</wp:posOffset>
              </wp:positionV>
              <wp:extent cx="1714500" cy="0"/>
              <wp:effectExtent l="0" t="0" r="0" b="0"/>
              <wp:wrapNone/>
              <wp:docPr id="394998172" name="Straight Connector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CCD3A57" id="Straight Connector 33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603pt" to="535.5pt,6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JIBy&#10;p9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yFT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CSAcqf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91008" behindDoc="0" locked="0" layoutInCell="1" allowOverlap="1" wp14:anchorId="7A7FDBD7" wp14:editId="0946A02F">
              <wp:simplePos x="0" y="0"/>
              <wp:positionH relativeFrom="column">
                <wp:posOffset>5086350</wp:posOffset>
              </wp:positionH>
              <wp:positionV relativeFrom="paragraph">
                <wp:posOffset>7404100</wp:posOffset>
              </wp:positionV>
              <wp:extent cx="1714500" cy="0"/>
              <wp:effectExtent l="0" t="0" r="0" b="0"/>
              <wp:wrapNone/>
              <wp:docPr id="1459346769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4A71C9" id="Straight Connector 32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83pt" to="535.5pt,5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1MruT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71DBEF24" wp14:editId="6338A1B0">
              <wp:simplePos x="0" y="0"/>
              <wp:positionH relativeFrom="column">
                <wp:posOffset>5086350</wp:posOffset>
              </wp:positionH>
              <wp:positionV relativeFrom="paragraph">
                <wp:posOffset>7150100</wp:posOffset>
              </wp:positionV>
              <wp:extent cx="1714500" cy="0"/>
              <wp:effectExtent l="0" t="0" r="0" b="0"/>
              <wp:wrapNone/>
              <wp:docPr id="1145844467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E7ED677" id="Straight Connector 31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63pt" to="535.5pt,5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aYCrSd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8960" behindDoc="0" locked="0" layoutInCell="1" allowOverlap="1" wp14:anchorId="186940DD" wp14:editId="54092806">
              <wp:simplePos x="0" y="0"/>
              <wp:positionH relativeFrom="column">
                <wp:posOffset>5086350</wp:posOffset>
              </wp:positionH>
              <wp:positionV relativeFrom="paragraph">
                <wp:posOffset>6896100</wp:posOffset>
              </wp:positionV>
              <wp:extent cx="1714500" cy="0"/>
              <wp:effectExtent l="0" t="0" r="0" b="0"/>
              <wp:wrapNone/>
              <wp:docPr id="91331623" name="Straight Connector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AE2D557" id="Straight Connector 30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43pt" to="535.5pt,5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EPTqhj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7936" behindDoc="0" locked="0" layoutInCell="1" allowOverlap="1" wp14:anchorId="4D2E9A73" wp14:editId="534E2364">
              <wp:simplePos x="0" y="0"/>
              <wp:positionH relativeFrom="column">
                <wp:posOffset>5086350</wp:posOffset>
              </wp:positionH>
              <wp:positionV relativeFrom="paragraph">
                <wp:posOffset>6642100</wp:posOffset>
              </wp:positionV>
              <wp:extent cx="1714500" cy="0"/>
              <wp:effectExtent l="0" t="0" r="0" b="0"/>
              <wp:wrapNone/>
              <wp:docPr id="263883393" name="Straight Connector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144418" id="Straight Connector 2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23pt" to="535.5pt,5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6912" behindDoc="0" locked="0" layoutInCell="1" allowOverlap="1" wp14:anchorId="16CA0D37" wp14:editId="4877C4DB">
              <wp:simplePos x="0" y="0"/>
              <wp:positionH relativeFrom="column">
                <wp:posOffset>5086350</wp:posOffset>
              </wp:positionH>
              <wp:positionV relativeFrom="paragraph">
                <wp:posOffset>6388100</wp:posOffset>
              </wp:positionV>
              <wp:extent cx="1714500" cy="0"/>
              <wp:effectExtent l="0" t="0" r="0" b="0"/>
              <wp:wrapNone/>
              <wp:docPr id="1465853902" name="Straight Connector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5B1DC82" id="Straight Connector 2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503pt" to="535.5pt,5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OUYgENoAAAAO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18764B8C" wp14:editId="0635F91B">
              <wp:simplePos x="0" y="0"/>
              <wp:positionH relativeFrom="column">
                <wp:posOffset>5086350</wp:posOffset>
              </wp:positionH>
              <wp:positionV relativeFrom="paragraph">
                <wp:posOffset>6134100</wp:posOffset>
              </wp:positionV>
              <wp:extent cx="1714500" cy="0"/>
              <wp:effectExtent l="0" t="0" r="0" b="0"/>
              <wp:wrapNone/>
              <wp:docPr id="1464467635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7455DBB" id="Straight Connector 27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83pt" to="535.5pt,4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cRc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403501CD" wp14:editId="24B973A1">
              <wp:simplePos x="0" y="0"/>
              <wp:positionH relativeFrom="column">
                <wp:posOffset>5086350</wp:posOffset>
              </wp:positionH>
              <wp:positionV relativeFrom="paragraph">
                <wp:posOffset>5880100</wp:posOffset>
              </wp:positionV>
              <wp:extent cx="1714500" cy="0"/>
              <wp:effectExtent l="0" t="0" r="0" b="0"/>
              <wp:wrapNone/>
              <wp:docPr id="2015487511" name="Straight Connector 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972CE4" id="Straight Connector 26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63pt" to="535.5pt,4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NzZvy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1298D335" wp14:editId="2F2A015D">
              <wp:simplePos x="0" y="0"/>
              <wp:positionH relativeFrom="column">
                <wp:posOffset>5086350</wp:posOffset>
              </wp:positionH>
              <wp:positionV relativeFrom="paragraph">
                <wp:posOffset>5626100</wp:posOffset>
              </wp:positionV>
              <wp:extent cx="1714500" cy="0"/>
              <wp:effectExtent l="0" t="0" r="0" b="0"/>
              <wp:wrapNone/>
              <wp:docPr id="720972528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95629AC" id="Straight Connector 2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43pt" to="535.5pt,4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bWntCt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2816" behindDoc="0" locked="0" layoutInCell="1" allowOverlap="1" wp14:anchorId="6CA4B229" wp14:editId="6F0E6824">
              <wp:simplePos x="0" y="0"/>
              <wp:positionH relativeFrom="column">
                <wp:posOffset>5086350</wp:posOffset>
              </wp:positionH>
              <wp:positionV relativeFrom="paragraph">
                <wp:posOffset>5372100</wp:posOffset>
              </wp:positionV>
              <wp:extent cx="1714500" cy="0"/>
              <wp:effectExtent l="0" t="0" r="0" b="0"/>
              <wp:wrapNone/>
              <wp:docPr id="1804207327" name="Straight Connector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34ED781" id="Straight Connector 24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23pt" to="535.5pt,4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gKYUl9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1792" behindDoc="0" locked="0" layoutInCell="1" allowOverlap="1" wp14:anchorId="6CB58743" wp14:editId="68EC6A4F">
              <wp:simplePos x="0" y="0"/>
              <wp:positionH relativeFrom="column">
                <wp:posOffset>5086350</wp:posOffset>
              </wp:positionH>
              <wp:positionV relativeFrom="paragraph">
                <wp:posOffset>5118100</wp:posOffset>
              </wp:positionV>
              <wp:extent cx="1714500" cy="0"/>
              <wp:effectExtent l="0" t="0" r="0" b="0"/>
              <wp:wrapNone/>
              <wp:docPr id="915722943" name="Straight Connector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4A7CB75"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403pt" to="535.5pt,4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80768" behindDoc="0" locked="0" layoutInCell="1" allowOverlap="1" wp14:anchorId="6456E899" wp14:editId="48437F75">
              <wp:simplePos x="0" y="0"/>
              <wp:positionH relativeFrom="column">
                <wp:posOffset>5086350</wp:posOffset>
              </wp:positionH>
              <wp:positionV relativeFrom="paragraph">
                <wp:posOffset>4864100</wp:posOffset>
              </wp:positionV>
              <wp:extent cx="1714500" cy="0"/>
              <wp:effectExtent l="0" t="0" r="0" b="0"/>
              <wp:wrapNone/>
              <wp:docPr id="1036538181" name="Straight Connector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93072D9"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83pt" to="535.5pt,3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a+D/y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1AE1EC29" wp14:editId="129346D6">
              <wp:simplePos x="0" y="0"/>
              <wp:positionH relativeFrom="column">
                <wp:posOffset>5086350</wp:posOffset>
              </wp:positionH>
              <wp:positionV relativeFrom="paragraph">
                <wp:posOffset>4610100</wp:posOffset>
              </wp:positionV>
              <wp:extent cx="1714500" cy="0"/>
              <wp:effectExtent l="0" t="0" r="0" b="0"/>
              <wp:wrapNone/>
              <wp:docPr id="750837734" name="Straight Connecto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8B320E"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63pt" to="535.5pt,3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vr9HM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312DC0F0" wp14:editId="5119F4B7">
              <wp:simplePos x="0" y="0"/>
              <wp:positionH relativeFrom="column">
                <wp:posOffset>5086350</wp:posOffset>
              </wp:positionH>
              <wp:positionV relativeFrom="paragraph">
                <wp:posOffset>4356100</wp:posOffset>
              </wp:positionV>
              <wp:extent cx="1714500" cy="0"/>
              <wp:effectExtent l="0" t="0" r="0" b="0"/>
              <wp:wrapNone/>
              <wp:docPr id="1944750039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21F8E95"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43pt" to="535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5ODF&#10;8d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ClzMPi&#10;ELeLtP+VeFPz/yWaH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k4MX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A9285C4" wp14:editId="4E3242DF">
              <wp:simplePos x="0" y="0"/>
              <wp:positionH relativeFrom="column">
                <wp:posOffset>5086350</wp:posOffset>
              </wp:positionH>
              <wp:positionV relativeFrom="paragraph">
                <wp:posOffset>4102100</wp:posOffset>
              </wp:positionV>
              <wp:extent cx="1714500" cy="0"/>
              <wp:effectExtent l="0" t="0" r="0" b="0"/>
              <wp:wrapNone/>
              <wp:docPr id="1271931955" name="Straight Connector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C67EFA9" id="Straight Connector 19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23pt" to="535.5pt,3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AJLzxs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6672" behindDoc="0" locked="0" layoutInCell="1" allowOverlap="1" wp14:anchorId="7EC9B9D7" wp14:editId="3A629F29">
              <wp:simplePos x="0" y="0"/>
              <wp:positionH relativeFrom="column">
                <wp:posOffset>5086350</wp:posOffset>
              </wp:positionH>
              <wp:positionV relativeFrom="paragraph">
                <wp:posOffset>3848100</wp:posOffset>
              </wp:positionV>
              <wp:extent cx="1714500" cy="0"/>
              <wp:effectExtent l="0" t="0" r="0" b="0"/>
              <wp:wrapNone/>
              <wp:docPr id="1310909777" name="Straight Connector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8753088" id="Straight Connector 18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303pt" to="535.5pt,3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taESu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6E958B42" wp14:editId="67DBB4C1">
              <wp:simplePos x="0" y="0"/>
              <wp:positionH relativeFrom="column">
                <wp:posOffset>5086350</wp:posOffset>
              </wp:positionH>
              <wp:positionV relativeFrom="paragraph">
                <wp:posOffset>3594100</wp:posOffset>
              </wp:positionV>
              <wp:extent cx="1714500" cy="0"/>
              <wp:effectExtent l="0" t="0" r="0" b="0"/>
              <wp:wrapNone/>
              <wp:docPr id="1176452157" name="Straight Connector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34B860E" id="Straight Connector 1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83pt" to="535.5pt,2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WRYx&#10;19wAAAAMAQAADwAAAGRycy9kb3ducmV2LnhtbEyPQUvEMBCF74L/IYzgzU22aCy16SKCgkfXRTxm&#10;m7Gtm0xKku5Wf70pCHqbefN48716MzvLjhji4EnBeiWAIbXeDNQp2L0+XpXAYtJktPWECr4wwqY5&#10;P6t1ZfyJXvC4TR3LIRQrraBPaaw4j22PTseVH5Hy7cMHp1NeQ8dN0Kcc7iwvhJDc6YHyh16P+NBj&#10;e9hOTkGQ39fuXRbirSw+wyAO+PxkJ6UuL+b7O2AJ5/RnhgU/o0OTmfZ+IhOZVVCKde6SFNxI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BZFjHX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40E2653A" wp14:editId="442DEC2A">
              <wp:simplePos x="0" y="0"/>
              <wp:positionH relativeFrom="column">
                <wp:posOffset>5086350</wp:posOffset>
              </wp:positionH>
              <wp:positionV relativeFrom="paragraph">
                <wp:posOffset>3340100</wp:posOffset>
              </wp:positionV>
              <wp:extent cx="1714500" cy="0"/>
              <wp:effectExtent l="0" t="0" r="0" b="0"/>
              <wp:wrapNone/>
              <wp:docPr id="1721918362" name="Straight Connector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E293F5A" id="Straight Connector 1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63pt" to="535.5pt,2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PVFJFd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3BA49B29" wp14:editId="0DE078CB">
              <wp:simplePos x="0" y="0"/>
              <wp:positionH relativeFrom="column">
                <wp:posOffset>5086350</wp:posOffset>
              </wp:positionH>
              <wp:positionV relativeFrom="paragraph">
                <wp:posOffset>3086100</wp:posOffset>
              </wp:positionV>
              <wp:extent cx="1714500" cy="0"/>
              <wp:effectExtent l="0" t="0" r="0" b="0"/>
              <wp:wrapNone/>
              <wp:docPr id="541291048" name="Straight Connector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BF7103" id="Straight Connector 1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43pt" to="535.5pt,2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Zw7L&#10;1N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RZ6G&#10;2SHuZ+n4J/G64tcl6l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Zw7L1N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57EE57AA" wp14:editId="69B62BF5">
              <wp:simplePos x="0" y="0"/>
              <wp:positionH relativeFrom="column">
                <wp:posOffset>5086350</wp:posOffset>
              </wp:positionH>
              <wp:positionV relativeFrom="paragraph">
                <wp:posOffset>2832100</wp:posOffset>
              </wp:positionV>
              <wp:extent cx="1714500" cy="0"/>
              <wp:effectExtent l="0" t="0" r="0" b="0"/>
              <wp:wrapNone/>
              <wp:docPr id="664229596" name="Straight Connector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078F574F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23pt" to="535.5pt,2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CKwTJJ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5FF170BA" wp14:editId="4CE4C3C1">
              <wp:simplePos x="0" y="0"/>
              <wp:positionH relativeFrom="column">
                <wp:posOffset>5086350</wp:posOffset>
              </wp:positionH>
              <wp:positionV relativeFrom="paragraph">
                <wp:posOffset>2578100</wp:posOffset>
              </wp:positionV>
              <wp:extent cx="1714500" cy="0"/>
              <wp:effectExtent l="0" t="0" r="0" b="0"/>
              <wp:wrapNone/>
              <wp:docPr id="359671974" name="Straight Connector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7E2B6C5B" id="Straight Connector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203pt" to="535.5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B6E5ADE" wp14:editId="4DA5F6AB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0"/>
              <wp:effectExtent l="0" t="0" r="0" b="0"/>
              <wp:wrapNone/>
              <wp:docPr id="1504570658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rnd" cmpd="sng" algn="ctr">
                        <a:solidFill>
                          <a:srgbClr val="0070C0"/>
                        </a:solidFill>
                        <a:prstDash val="dot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5F8AE8E"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83pt" to="535.5pt,1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" strokecolor="#0070c0">
              <v:stroke dashstyle="dot" joinstyle="miter" endcap="round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003EF32" wp14:editId="1A417A04">
              <wp:simplePos x="0" y="0"/>
              <wp:positionH relativeFrom="column">
                <wp:posOffset>31750</wp:posOffset>
              </wp:positionH>
              <wp:positionV relativeFrom="paragraph">
                <wp:posOffset>10039350</wp:posOffset>
              </wp:positionV>
              <wp:extent cx="3683000" cy="177800"/>
              <wp:effectExtent l="0" t="0" r="12700" b="12700"/>
              <wp:wrapNone/>
              <wp:docPr id="1002039108" name="Text Box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683000" cy="177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FA6E41C" w14:textId="77777777" w:rsidR="007E1523" w:rsidRPr="007E1523" w:rsidRDefault="007E1523" w:rsidP="007E1523">
                          <w:pPr>
                            <w:jc w:val="right"/>
                            <w:rPr>
                              <w:rFonts w:ascii="Palatino Linotype" w:hAnsi="Palatino Linotype"/>
                              <w:i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003EF32" id="Text Box 11" o:spid="_x0000_s1033" type="#_x0000_t202" style="position:absolute;left:0;text-align:left;margin-left:2.5pt;margin-top:790.5pt;width:290pt;height:1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" filled="f" stroked="f" strokeweight=".5pt">
              <v:textbox inset=".05pt,.05pt,.05pt,.05pt">
                <w:txbxContent>
                  <w:p w14:paraId="3FA6E41C" w14:textId="77777777" w:rsidR="007E1523" w:rsidRPr="007E1523" w:rsidRDefault="007E1523" w:rsidP="007E1523">
                    <w:pPr>
                      <w:jc w:val="right"/>
                      <w:rPr>
                        <w:rFonts w:ascii="Palatino Linotype" w:hAnsi="Palatino Linotype"/>
                        <w:i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77EC438" wp14:editId="1F5866B9">
              <wp:simplePos x="0" y="0"/>
              <wp:positionH relativeFrom="column">
                <wp:posOffset>6457950</wp:posOffset>
              </wp:positionH>
              <wp:positionV relativeFrom="paragraph">
                <wp:posOffset>10039350</wp:posOffset>
              </wp:positionV>
              <wp:extent cx="292100" cy="152400"/>
              <wp:effectExtent l="0" t="0" r="12700" b="0"/>
              <wp:wrapNone/>
              <wp:docPr id="216909987" name="Text Box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92100" cy="1524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641A4511" w14:textId="2EA587D3" w:rsidR="007E1523" w:rsidRPr="007E1523" w:rsidRDefault="007E1523" w:rsidP="007E1523">
                          <w:pPr>
                            <w:jc w:val="center"/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</w:pPr>
                          <w:r w:rsidRPr="007E1523">
                            <w:rPr>
                              <w:rFonts w:ascii="Palatino Linotype" w:hAnsi="Palatino Linotype"/>
                              <w:b/>
                              <w:color w:val="FFFFFF"/>
                              <w:sz w:val="22"/>
                            </w:rPr>
                            <w:t>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635" tIns="635" rIns="635" bIns="635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77EC438" id="Text Box 10" o:spid="_x0000_s1034" type="#_x0000_t202" style="position:absolute;left:0;text-align:left;margin-left:508.5pt;margin-top:790.5pt;width:23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" filled="f" stroked="f" strokeweight=".5pt">
              <v:textbox inset=".05pt,.05pt,.05pt,.05pt">
                <w:txbxContent>
                  <w:p w14:paraId="641A4511" w14:textId="2EA587D3" w:rsidR="007E1523" w:rsidRPr="007E1523" w:rsidRDefault="007E1523" w:rsidP="007E1523">
                    <w:pPr>
                      <w:jc w:val="center"/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</w:pPr>
                    <w:r w:rsidRPr="007E1523">
                      <w:rPr>
                        <w:rFonts w:ascii="Palatino Linotype" w:hAnsi="Palatino Linotype"/>
                        <w:b/>
                        <w:color w:val="FFFFFF"/>
                        <w:sz w:val="22"/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CEC5FD" wp14:editId="21814617">
              <wp:simplePos x="0" y="0"/>
              <wp:positionH relativeFrom="column">
                <wp:posOffset>6457950</wp:posOffset>
              </wp:positionH>
              <wp:positionV relativeFrom="paragraph">
                <wp:posOffset>10058400</wp:posOffset>
              </wp:positionV>
              <wp:extent cx="292100" cy="152400"/>
              <wp:effectExtent l="0" t="0" r="0" b="0"/>
              <wp:wrapNone/>
              <wp:docPr id="1342407383" name="Flowchart: Display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92100" cy="152400"/>
                      </a:xfrm>
                      <a:prstGeom prst="flowChartDisplay">
                        <a:avLst/>
                      </a:prstGeom>
                      <a:solidFill>
                        <a:schemeClr val="accent1"/>
                      </a:solidFill>
                      <a:ln w="12700" cap="flat" cmpd="sng" algn="ctr">
                        <a:noFill/>
                        <a:prstDash val="solid"/>
                        <a:miter lim="800000"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accent1">
                                <a:shade val="15000"/>
                              </a:schemeClr>
                            </a:solidFill>
                            <a:prstDash val="solid"/>
                            <a:miter lim="800000"/>
                          </a14:hiddenLine>
                        </a:ext>
                      </a:extLst>
                    </wps:spPr>
                    <wps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63F00F4" w14:textId="77777777" w:rsidR="007E1523" w:rsidRPr="007E1523" w:rsidRDefault="007E1523" w:rsidP="007E152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58CEC5FD" id="_x0000_t134" coordsize="21600,21600" o:spt="134" path="m17955,v862,282,1877,1410,2477,3045c21035,5357,21372,7895,21597,10827v-225,2763,-562,5300,-1165,7613c19832,20132,18817,21260,17955,21597r-14388,l,10827,3567,xe">
              <v:stroke joinstyle="miter"/>
              <v:path o:connecttype="rect" textboxrect="3567,0,17955,21600"/>
            </v:shapetype>
            <v:shape id="Flowchart: Display 9" o:spid="_x0000_s1035" type="#_x0000_t134" style="position:absolute;left:0;text-align:left;margin-left:508.5pt;margin-top:11in;width:23pt;height:1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" fillcolor="#156082 [3204]" stroked="f" strokecolor="#030e13 [484]" strokeweight="1pt">
              <v:textbox inset="0,0,0,0">
                <w:txbxContent>
                  <w:p w14:paraId="663F00F4" w14:textId="77777777" w:rsidR="007E1523" w:rsidRPr="007E1523" w:rsidRDefault="007E1523" w:rsidP="007E152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59879E3" wp14:editId="371EA8D4">
              <wp:simplePos x="0" y="0"/>
              <wp:positionH relativeFrom="column">
                <wp:posOffset>5086350</wp:posOffset>
              </wp:positionH>
              <wp:positionV relativeFrom="paragraph">
                <wp:posOffset>2324100</wp:posOffset>
              </wp:positionV>
              <wp:extent cx="1714500" cy="7620000"/>
              <wp:effectExtent l="0" t="0" r="0" b="0"/>
              <wp:wrapNone/>
              <wp:docPr id="158252076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714500" cy="762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10D149E8" w14:textId="77777777" w:rsidR="007E1523" w:rsidRPr="007E1523" w:rsidRDefault="007E1523" w:rsidP="007E1523">
                          <w:pPr>
                            <w:jc w:val="center"/>
                            <w:rPr>
                              <w:color w:val="0070C0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59879E3" id="Text Box 8" o:spid="_x0000_s1036" type="#_x0000_t202" style="position:absolute;left:0;text-align:left;margin-left:400.5pt;margin-top:183pt;width:135pt;height:60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" filled="f" stroked="f" strokeweight=".5pt">
              <v:textbox inset="0,0,0,0">
                <w:txbxContent>
                  <w:p w14:paraId="10D149E8" w14:textId="77777777" w:rsidR="007E1523" w:rsidRPr="007E1523" w:rsidRDefault="007E1523" w:rsidP="007E1523">
                    <w:pPr>
                      <w:jc w:val="center"/>
                      <w:rPr>
                        <w:color w:val="0070C0"/>
                      </w:rPr>
                    </w:pP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0BF46DD0" wp14:editId="5ECD1327">
              <wp:simplePos x="0" y="0"/>
              <wp:positionH relativeFrom="column">
                <wp:posOffset>5086350</wp:posOffset>
              </wp:positionH>
              <wp:positionV relativeFrom="paragraph">
                <wp:posOffset>2070100</wp:posOffset>
              </wp:positionV>
              <wp:extent cx="1714500" cy="0"/>
              <wp:effectExtent l="0" t="0" r="0" b="0"/>
              <wp:wrapNone/>
              <wp:docPr id="1239244900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71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FFFFFF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65349650"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0.5pt,163pt" to="535.5pt,1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" strokecolor="white">
              <v:stroke joinstyle="miter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098237F" wp14:editId="51A6CFB2">
              <wp:simplePos x="0" y="0"/>
              <wp:positionH relativeFrom="column">
                <wp:posOffset>5340350</wp:posOffset>
              </wp:positionH>
              <wp:positionV relativeFrom="paragraph">
                <wp:posOffset>355600</wp:posOffset>
              </wp:positionV>
              <wp:extent cx="1270000" cy="1270000"/>
              <wp:effectExtent l="0" t="0" r="6350" b="6350"/>
              <wp:wrapNone/>
              <wp:docPr id="2026201922" name="Text Box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270000" cy="1270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342CFB19" w14:textId="346766B9" w:rsidR="007E1523" w:rsidRPr="007E1523" w:rsidRDefault="00F9635D" w:rsidP="007E1523">
                          <w:pPr>
                            <w:jc w:val="center"/>
                            <w:rPr>
                              <w:rFonts w:ascii="SVN-Aptima" w:hAnsi="SVN-Aptima"/>
                              <w:color w:val="0070C0"/>
                              <w:sz w:val="22"/>
                            </w:rPr>
                          </w:pPr>
                          <w:r>
                            <w:rPr>
                              <w:rFonts w:ascii="SVN-Aptima" w:hAnsi="SVN-Aptima"/>
                              <w:noProof/>
                              <w:color w:val="0070C0"/>
                              <w:sz w:val="22"/>
                            </w:rPr>
                            <w:drawing>
                              <wp:inline distT="0" distB="0" distL="0" distR="0" wp14:anchorId="7DDC95CE" wp14:editId="564BEB3F">
                                <wp:extent cx="1263650" cy="581660"/>
                                <wp:effectExtent l="0" t="0" r="0" b="8890"/>
                                <wp:docPr id="1940518149" name="Picture 91" descr="A red and black logo&#10;&#10;Description automatically generated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940518149" name="Picture 91" descr="A red and black logo&#10;&#10;Description automatically generated"/>
                                        <pic:cNvPicPr/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63650" cy="58166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6098237F" id="Text Box 5" o:spid="_x0000_s1037" type="#_x0000_t202" style="position:absolute;left:0;text-align:left;margin-left:420.5pt;margin-top:28pt;width:100pt;height:10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" filled="f" stroked="f" strokeweight=".5pt">
              <v:textbox inset="0,0,0,0">
                <w:txbxContent>
                  <w:p w14:paraId="342CFB19" w14:textId="346766B9" w:rsidR="007E1523" w:rsidRPr="007E1523" w:rsidRDefault="00F9635D" w:rsidP="007E1523">
                    <w:pPr>
                      <w:jc w:val="center"/>
                      <w:rPr>
                        <w:rFonts w:ascii="SVN-Aptima" w:hAnsi="SVN-Aptima"/>
                        <w:color w:val="0070C0"/>
                        <w:sz w:val="22"/>
                      </w:rPr>
                    </w:pPr>
                    <w:r>
                      <w:rPr>
                        <w:rFonts w:ascii="SVN-Aptima" w:hAnsi="SVN-Aptima"/>
                        <w:noProof/>
                        <w:color w:val="0070C0"/>
                        <w:sz w:val="22"/>
                      </w:rPr>
                      <w:drawing>
                        <wp:inline distT="0" distB="0" distL="0" distR="0" wp14:anchorId="7DDC95CE" wp14:editId="564BEB3F">
                          <wp:extent cx="1263650" cy="581660"/>
                          <wp:effectExtent l="0" t="0" r="0" b="8890"/>
                          <wp:docPr id="1940518149" name="Picture 91" descr="A red and black logo&#10;&#10;Description automatically generated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940518149" name="Picture 91" descr="A red and black logo&#10;&#10;Description automatically generated"/>
                                  <pic:cNvPicPr/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63650" cy="58166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F15C68D" wp14:editId="783E1F67">
              <wp:simplePos x="0" y="0"/>
              <wp:positionH relativeFrom="column">
                <wp:posOffset>5264150</wp:posOffset>
              </wp:positionH>
              <wp:positionV relativeFrom="paragraph">
                <wp:posOffset>-25400</wp:posOffset>
              </wp:positionV>
              <wp:extent cx="1422400" cy="127000"/>
              <wp:effectExtent l="0" t="0" r="6350" b="6350"/>
              <wp:wrapNone/>
              <wp:docPr id="204722686" name="Text Box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22400" cy="127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txbx>
                      <w:txbxContent>
                        <w:p w14:paraId="5C0CCF5D" w14:textId="77777777" w:rsidR="007E1523" w:rsidRPr="007E1523" w:rsidRDefault="007E1523" w:rsidP="007E1523">
                          <w:pPr>
                            <w:jc w:val="center"/>
                            <w:rPr>
                              <w:rFonts w:ascii="SVN-Apple" w:hAnsi="SVN-Apple"/>
                              <w:color w:val="0070C0"/>
                              <w:sz w:val="2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1F15C68D" id="Text Box 4" o:spid="_x0000_s1038" type="#_x0000_t202" style="position:absolute;left:0;text-align:left;margin-left:414.5pt;margin-top:-2pt;width:112pt;height:1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" filled="f" stroked="f" strokeweight=".5pt">
              <v:textbox inset="0,0,0,0">
                <w:txbxContent>
                  <w:p w14:paraId="5C0CCF5D" w14:textId="77777777" w:rsidR="007E1523" w:rsidRPr="007E1523" w:rsidRDefault="007E1523" w:rsidP="007E1523">
                    <w:pPr>
                      <w:jc w:val="center"/>
                      <w:rPr>
                        <w:rFonts w:ascii="SVN-Apple" w:hAnsi="SVN-Apple"/>
                        <w:color w:val="0070C0"/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EA01E6B" wp14:editId="0578B709">
              <wp:simplePos x="0" y="0"/>
              <wp:positionH relativeFrom="column">
                <wp:posOffset>3841750</wp:posOffset>
              </wp:positionH>
              <wp:positionV relativeFrom="paragraph">
                <wp:posOffset>10134600</wp:posOffset>
              </wp:positionV>
              <wp:extent cx="2603500" cy="0"/>
              <wp:effectExtent l="19050" t="57150" r="44450" b="76200"/>
              <wp:wrapNone/>
              <wp:docPr id="775892976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2603500" cy="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8AA69B9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5pt,798pt" to="507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" strokecolor="#156082 [3204]" strokeweight=".5pt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B4F2741" wp14:editId="3EE39DE4">
              <wp:simplePos x="0" y="0"/>
              <wp:positionH relativeFrom="column">
                <wp:posOffset>5035550</wp:posOffset>
              </wp:positionH>
              <wp:positionV relativeFrom="paragraph">
                <wp:posOffset>165100</wp:posOffset>
              </wp:positionV>
              <wp:extent cx="0" cy="9969500"/>
              <wp:effectExtent l="19050" t="19050" r="38100" b="50800"/>
              <wp:wrapNone/>
              <wp:docPr id="434904866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0" cy="9969500"/>
                      </a:xfrm>
                      <a:prstGeom prst="line">
                        <a:avLst/>
                      </a:prstGeom>
                      <a:ln>
                        <a:headEnd type="oval" w="sm" len="sm"/>
                        <a:tailEnd type="oval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A6C1A65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6.5pt,13pt" to="396.5pt,7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" strokecolor="#156082 [3204]" strokeweight=".5pt">
              <v:stroke startarrow="oval" startarrowwidth="narrow" startarrowlength="short" endarrow="oval" endarrowwidth="narrow" endarrowlength="short" joinstyle="miter"/>
            </v:line>
          </w:pict>
        </mc:Fallback>
      </mc:AlternateContent>
    </w:r>
    <w:r w:rsidR="007E1523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0FF0631" wp14:editId="75610B18">
              <wp:simplePos x="0" y="0"/>
              <wp:positionH relativeFrom="column">
                <wp:posOffset>31750</wp:posOffset>
              </wp:positionH>
              <wp:positionV relativeFrom="paragraph">
                <wp:posOffset>165100</wp:posOffset>
              </wp:positionV>
              <wp:extent cx="6794500" cy="0"/>
              <wp:effectExtent l="19050" t="57150" r="44450" b="76200"/>
              <wp:wrapNone/>
              <wp:docPr id="5486628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794500" cy="0"/>
                      </a:xfrm>
                      <a:prstGeom prst="line">
                        <a:avLst/>
                      </a:prstGeom>
                      <a:ln w="9525" cap="flat" cmpd="sng" algn="ctr">
                        <a:solidFill>
                          <a:srgbClr val="0070C0"/>
                        </a:solidFill>
                        <a:prstDash val="solid"/>
                        <a:miter lim="800000"/>
                        <a:headEnd type="oval" w="sm" len="sm"/>
                        <a:tailEnd type="stealth" w="sm" len="sm"/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D880AEB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3pt" to="537.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" strokecolor="#0070c0">
              <v:stroke startarrow="oval" startarrowwidth="narrow" startarrowlength="short" endarrow="classic" endarrowwidth="narrow" endarrowlength="short"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D6B61E8"/>
    <w:multiLevelType w:val="hybridMultilevel"/>
    <w:tmpl w:val="49188A5E"/>
    <w:lvl w:ilvl="0" w:tplc="4CDE5B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111AC5"/>
    <w:multiLevelType w:val="hybridMultilevel"/>
    <w:tmpl w:val="D79C060C"/>
    <w:lvl w:ilvl="0" w:tplc="61CC296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45811597">
    <w:abstractNumId w:val="0"/>
  </w:num>
  <w:num w:numId="2" w16cid:durableId="15246314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isplayBackgroundShape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E40"/>
    <w:rsid w:val="000E05DD"/>
    <w:rsid w:val="00101446"/>
    <w:rsid w:val="00123F4F"/>
    <w:rsid w:val="001B19F1"/>
    <w:rsid w:val="001B71DD"/>
    <w:rsid w:val="00294181"/>
    <w:rsid w:val="002C766C"/>
    <w:rsid w:val="003756BF"/>
    <w:rsid w:val="00445E2B"/>
    <w:rsid w:val="00547C43"/>
    <w:rsid w:val="00697938"/>
    <w:rsid w:val="006A227B"/>
    <w:rsid w:val="006A4265"/>
    <w:rsid w:val="007E1523"/>
    <w:rsid w:val="007E4FE3"/>
    <w:rsid w:val="00833E32"/>
    <w:rsid w:val="00836AE5"/>
    <w:rsid w:val="00892370"/>
    <w:rsid w:val="008E7143"/>
    <w:rsid w:val="009123CF"/>
    <w:rsid w:val="009337A6"/>
    <w:rsid w:val="009E2049"/>
    <w:rsid w:val="00A01848"/>
    <w:rsid w:val="00A12AB1"/>
    <w:rsid w:val="00A3355F"/>
    <w:rsid w:val="00A8210E"/>
    <w:rsid w:val="00B63B4A"/>
    <w:rsid w:val="00C31007"/>
    <w:rsid w:val="00C751A0"/>
    <w:rsid w:val="00CB5331"/>
    <w:rsid w:val="00CF59BC"/>
    <w:rsid w:val="00D735C8"/>
    <w:rsid w:val="00E941F7"/>
    <w:rsid w:val="00EC5E40"/>
    <w:rsid w:val="00EF2C3A"/>
    <w:rsid w:val="00F17B6D"/>
    <w:rsid w:val="00F3255F"/>
    <w:rsid w:val="00F461D0"/>
    <w:rsid w:val="00F963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492570D"/>
  <w15:chartTrackingRefBased/>
  <w15:docId w15:val="{774B7DE6-8BBB-4021-960C-47F114231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5E4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C5E4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5E40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C5E4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C5E40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C5E4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C5E4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C5E4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C5E4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C5E40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C5E40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5E40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C5E40"/>
    <w:rPr>
      <w:rFonts w:eastAsiaTheme="majorEastAsia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C5E40"/>
    <w:rPr>
      <w:rFonts w:eastAsiaTheme="majorEastAsia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C5E40"/>
    <w:rPr>
      <w:rFonts w:eastAsiaTheme="majorEastAsia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C5E40"/>
    <w:rPr>
      <w:rFonts w:eastAsiaTheme="majorEastAsia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C5E40"/>
    <w:rPr>
      <w:rFonts w:eastAsiaTheme="majorEastAsia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C5E40"/>
    <w:rPr>
      <w:rFonts w:eastAsiaTheme="majorEastAsia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EC5E4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C5E4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EC5E40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EC5E4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EC5E40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EC5E40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EC5E40"/>
    <w:pPr>
      <w:ind w:left="720"/>
      <w:contextualSpacing/>
    </w:pPr>
  </w:style>
  <w:style w:type="character" w:styleId="IntenseEmphasis">
    <w:name w:val="Intense Emphasis"/>
    <w:basedOn w:val="DefaultParagraphFont"/>
    <w:uiPriority w:val="21"/>
    <w:qFormat/>
    <w:rsid w:val="00EC5E40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C5E40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C5E40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EC5E40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Normal"/>
    <w:next w:val="Normal"/>
    <w:link w:val="MTDisplayEquationChar"/>
    <w:rsid w:val="00547C43"/>
    <w:pPr>
      <w:tabs>
        <w:tab w:val="center" w:pos="5360"/>
        <w:tab w:val="right" w:pos="1074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547C43"/>
    <w:rPr>
      <w:rFonts w:ascii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7E15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1523"/>
  </w:style>
  <w:style w:type="paragraph" w:styleId="Footer">
    <w:name w:val="footer"/>
    <w:basedOn w:val="Normal"/>
    <w:link w:val="FooterChar"/>
    <w:uiPriority w:val="99"/>
    <w:unhideWhenUsed/>
    <w:rsid w:val="007E15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15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209180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4.bin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1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6.png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5.bin"/><Relationship Id="rId24" Type="http://schemas.openxmlformats.org/officeDocument/2006/relationships/image" Target="media/image10.png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2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90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header" Target="header2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09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png"/><Relationship Id="rId80" Type="http://schemas.openxmlformats.org/officeDocument/2006/relationships/image" Target="media/image39.png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4.png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png"/><Relationship Id="rId168" Type="http://schemas.openxmlformats.org/officeDocument/2006/relationships/image" Target="media/image84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header" Target="header1.xml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950</Words>
  <Characters>5418</Characters>
  <DocSecurity>0</DocSecurity>
  <Lines>45</Lines>
  <Paragraphs>12</Paragraphs>
  <ScaleCrop>false</ScaleCrop>
  <Company/>
  <LinksUpToDate>false</LinksUpToDate>
  <CharactersWithSpaces>6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4-10-17T07:41:00Z</dcterms:created>
  <dcterms:modified xsi:type="dcterms:W3CDTF">2024-10-18T0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